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33"/>
  </p:notesMasterIdLst>
  <p:sldIdLst>
    <p:sldId id="284" r:id="rId2"/>
    <p:sldId id="285" r:id="rId3"/>
    <p:sldId id="286" r:id="rId4"/>
    <p:sldId id="288" r:id="rId5"/>
    <p:sldId id="287" r:id="rId6"/>
    <p:sldId id="270" r:id="rId7"/>
    <p:sldId id="266" r:id="rId8"/>
    <p:sldId id="267" r:id="rId9"/>
    <p:sldId id="268" r:id="rId10"/>
    <p:sldId id="256" r:id="rId11"/>
    <p:sldId id="257" r:id="rId12"/>
    <p:sldId id="258" r:id="rId13"/>
    <p:sldId id="259" r:id="rId14"/>
    <p:sldId id="260" r:id="rId15"/>
    <p:sldId id="261" r:id="rId16"/>
    <p:sldId id="263" r:id="rId17"/>
    <p:sldId id="264" r:id="rId18"/>
    <p:sldId id="265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mry Zur" initials="OZ" lastIdx="1" clrIdx="0">
    <p:extLst>
      <p:ext uri="{19B8F6BF-5375-455C-9EA6-DF929625EA0E}">
        <p15:presenceInfo xmlns:p15="http://schemas.microsoft.com/office/powerpoint/2012/main" userId="2628b9122646867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089" autoAdjust="0"/>
    <p:restoredTop sz="74296" autoAdjust="0"/>
  </p:normalViewPr>
  <p:slideViewPr>
    <p:cSldViewPr snapToGrid="0">
      <p:cViewPr>
        <p:scale>
          <a:sx n="66" d="100"/>
          <a:sy n="66" d="100"/>
        </p:scale>
        <p:origin x="2430" y="4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svg"/><Relationship Id="rId1" Type="http://schemas.openxmlformats.org/officeDocument/2006/relationships/image" Target="../media/image23.png"/><Relationship Id="rId4" Type="http://schemas.openxmlformats.org/officeDocument/2006/relationships/image" Target="../media/image26.svg"/></Relationships>
</file>

<file path=ppt/diagrams/_rels/data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svg"/><Relationship Id="rId1" Type="http://schemas.openxmlformats.org/officeDocument/2006/relationships/image" Target="../media/image31.png"/><Relationship Id="rId6" Type="http://schemas.openxmlformats.org/officeDocument/2006/relationships/image" Target="../media/image36.svg"/><Relationship Id="rId5" Type="http://schemas.openxmlformats.org/officeDocument/2006/relationships/image" Target="../media/image35.png"/><Relationship Id="rId4" Type="http://schemas.openxmlformats.org/officeDocument/2006/relationships/image" Target="../media/image34.sv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svg"/><Relationship Id="rId1" Type="http://schemas.openxmlformats.org/officeDocument/2006/relationships/image" Target="../media/image23.png"/><Relationship Id="rId4" Type="http://schemas.openxmlformats.org/officeDocument/2006/relationships/image" Target="../media/image26.svg"/></Relationships>
</file>

<file path=ppt/diagrams/_rels/drawing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svg"/><Relationship Id="rId1" Type="http://schemas.openxmlformats.org/officeDocument/2006/relationships/image" Target="../media/image31.png"/><Relationship Id="rId6" Type="http://schemas.openxmlformats.org/officeDocument/2006/relationships/image" Target="../media/image36.svg"/><Relationship Id="rId5" Type="http://schemas.openxmlformats.org/officeDocument/2006/relationships/image" Target="../media/image35.png"/><Relationship Id="rId4" Type="http://schemas.openxmlformats.org/officeDocument/2006/relationships/image" Target="../media/image34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18/5/colors/Iconchunking_coloredtext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bg1"/>
    </dgm:fillClrLst>
    <dgm:linClrLst meth="repeat">
      <a:schemeClr val="lt1">
        <a:alpha val="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accent2">
        <a:alpha val="0"/>
      </a:schemeClr>
    </dgm:fillClrLst>
    <dgm:linClrLst meth="repeat">
      <a:schemeClr val="accent2">
        <a:alpha val="0"/>
      </a:schemeClr>
    </dgm:linClrLst>
    <dgm:effectClrLst/>
    <dgm:txLinClrLst/>
    <dgm:txFillClrLst meth="repeat">
      <a:schemeClr val="accent2"/>
      <a:schemeClr val="accent3"/>
      <a:schemeClr val="accent4"/>
      <a:schemeClr val="accent5"/>
      <a:schemeClr val="accent6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302DB46-C718-43C7-B21B-89A699F68BBA}" type="doc">
      <dgm:prSet loTypeId="urn:microsoft.com/office/officeart/2005/8/layout/bProcess2" loCatId="process" qsTypeId="urn:microsoft.com/office/officeart/2005/8/quickstyle/simple1" qsCatId="simple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6DD02BFB-F016-4609-B352-60B964D124FC}">
      <dgm:prSet/>
      <dgm:spPr/>
      <dgm:t>
        <a:bodyPr/>
        <a:lstStyle/>
        <a:p>
          <a:r>
            <a:rPr lang="he-IL" dirty="0"/>
            <a:t>נסתכל על המתרחש מנקודת מבט הצופה</a:t>
          </a:r>
          <a:endParaRPr lang="en-US" dirty="0"/>
        </a:p>
      </dgm:t>
    </dgm:pt>
    <dgm:pt modelId="{285A1D10-1D01-40B8-B812-4401DD21E038}" type="parTrans" cxnId="{145AD8B6-C914-484D-B9DD-DEC3202036AA}">
      <dgm:prSet/>
      <dgm:spPr/>
      <dgm:t>
        <a:bodyPr/>
        <a:lstStyle/>
        <a:p>
          <a:endParaRPr lang="en-US"/>
        </a:p>
      </dgm:t>
    </dgm:pt>
    <dgm:pt modelId="{19DFB7D4-D52D-4830-AC38-B8F4A29EE984}" type="sibTrans" cxnId="{145AD8B6-C914-484D-B9DD-DEC3202036AA}">
      <dgm:prSet/>
      <dgm:spPr/>
      <dgm:t>
        <a:bodyPr/>
        <a:lstStyle/>
        <a:p>
          <a:endParaRPr lang="en-US"/>
        </a:p>
      </dgm:t>
    </dgm:pt>
    <dgm:pt modelId="{57994FAC-62BC-42AB-9A79-BF9B7E2A8CD7}">
      <dgm:prSet/>
      <dgm:spPr/>
      <dgm:t>
        <a:bodyPr/>
        <a:lstStyle/>
        <a:p>
          <a:r>
            <a:rPr lang="he-IL"/>
            <a:t>נבחר את הדרך שתמנע מהצופה להסיק את המטרה</a:t>
          </a:r>
          <a:endParaRPr lang="en-US"/>
        </a:p>
      </dgm:t>
    </dgm:pt>
    <dgm:pt modelId="{EFF10FC1-1571-4356-BC48-7647CF7C7CA5}" type="parTrans" cxnId="{32C1B47D-7AAB-43CE-91D9-628D95BEA17E}">
      <dgm:prSet/>
      <dgm:spPr/>
      <dgm:t>
        <a:bodyPr/>
        <a:lstStyle/>
        <a:p>
          <a:endParaRPr lang="en-US"/>
        </a:p>
      </dgm:t>
    </dgm:pt>
    <dgm:pt modelId="{04E1B6BF-42AB-4D8E-92E7-1EB93054DBC0}" type="sibTrans" cxnId="{32C1B47D-7AAB-43CE-91D9-628D95BEA17E}">
      <dgm:prSet/>
      <dgm:spPr/>
      <dgm:t>
        <a:bodyPr/>
        <a:lstStyle/>
        <a:p>
          <a:endParaRPr lang="en-US"/>
        </a:p>
      </dgm:t>
    </dgm:pt>
    <dgm:pt modelId="{5C7A82F8-7430-4017-9854-C16E0F488CB0}" type="pres">
      <dgm:prSet presAssocID="{0302DB46-C718-43C7-B21B-89A699F68BBA}" presName="diagram" presStyleCnt="0">
        <dgm:presLayoutVars>
          <dgm:dir/>
          <dgm:resizeHandles/>
        </dgm:presLayoutVars>
      </dgm:prSet>
      <dgm:spPr/>
    </dgm:pt>
    <dgm:pt modelId="{1ED4E00D-ECBE-4EDC-93D2-7A2D21AC9579}" type="pres">
      <dgm:prSet presAssocID="{6DD02BFB-F016-4609-B352-60B964D124FC}" presName="firstNode" presStyleLbl="node1" presStyleIdx="0" presStyleCnt="2">
        <dgm:presLayoutVars>
          <dgm:bulletEnabled val="1"/>
        </dgm:presLayoutVars>
      </dgm:prSet>
      <dgm:spPr/>
    </dgm:pt>
    <dgm:pt modelId="{F1E2314B-EFE1-41E8-A4BA-04F3F15C43A7}" type="pres">
      <dgm:prSet presAssocID="{19DFB7D4-D52D-4830-AC38-B8F4A29EE984}" presName="sibTrans" presStyleLbl="sibTrans2D1" presStyleIdx="0" presStyleCnt="1"/>
      <dgm:spPr/>
    </dgm:pt>
    <dgm:pt modelId="{96A280E9-F4E4-4E38-B0BA-7CF3EC36C4FA}" type="pres">
      <dgm:prSet presAssocID="{57994FAC-62BC-42AB-9A79-BF9B7E2A8CD7}" presName="lastNode" presStyleLbl="node1" presStyleIdx="1" presStyleCnt="2">
        <dgm:presLayoutVars>
          <dgm:bulletEnabled val="1"/>
        </dgm:presLayoutVars>
      </dgm:prSet>
      <dgm:spPr/>
    </dgm:pt>
  </dgm:ptLst>
  <dgm:cxnLst>
    <dgm:cxn modelId="{92068002-D0D1-4842-89D3-E13ADA13F13A}" type="presOf" srcId="{57994FAC-62BC-42AB-9A79-BF9B7E2A8CD7}" destId="{96A280E9-F4E4-4E38-B0BA-7CF3EC36C4FA}" srcOrd="0" destOrd="0" presId="urn:microsoft.com/office/officeart/2005/8/layout/bProcess2"/>
    <dgm:cxn modelId="{483E5845-2411-4B98-B2BA-1AD9B08606F4}" type="presOf" srcId="{0302DB46-C718-43C7-B21B-89A699F68BBA}" destId="{5C7A82F8-7430-4017-9854-C16E0F488CB0}" srcOrd="0" destOrd="0" presId="urn:microsoft.com/office/officeart/2005/8/layout/bProcess2"/>
    <dgm:cxn modelId="{1F58D071-CECC-4B9A-95D6-31CA77969626}" type="presOf" srcId="{19DFB7D4-D52D-4830-AC38-B8F4A29EE984}" destId="{F1E2314B-EFE1-41E8-A4BA-04F3F15C43A7}" srcOrd="0" destOrd="0" presId="urn:microsoft.com/office/officeart/2005/8/layout/bProcess2"/>
    <dgm:cxn modelId="{32C1B47D-7AAB-43CE-91D9-628D95BEA17E}" srcId="{0302DB46-C718-43C7-B21B-89A699F68BBA}" destId="{57994FAC-62BC-42AB-9A79-BF9B7E2A8CD7}" srcOrd="1" destOrd="0" parTransId="{EFF10FC1-1571-4356-BC48-7647CF7C7CA5}" sibTransId="{04E1B6BF-42AB-4D8E-92E7-1EB93054DBC0}"/>
    <dgm:cxn modelId="{145AD8B6-C914-484D-B9DD-DEC3202036AA}" srcId="{0302DB46-C718-43C7-B21B-89A699F68BBA}" destId="{6DD02BFB-F016-4609-B352-60B964D124FC}" srcOrd="0" destOrd="0" parTransId="{285A1D10-1D01-40B8-B812-4401DD21E038}" sibTransId="{19DFB7D4-D52D-4830-AC38-B8F4A29EE984}"/>
    <dgm:cxn modelId="{82E3A1EE-8CC0-4485-A89E-F1D6786BBAD9}" type="presOf" srcId="{6DD02BFB-F016-4609-B352-60B964D124FC}" destId="{1ED4E00D-ECBE-4EDC-93D2-7A2D21AC9579}" srcOrd="0" destOrd="0" presId="urn:microsoft.com/office/officeart/2005/8/layout/bProcess2"/>
    <dgm:cxn modelId="{19D66E2C-A550-4BE8-8694-D9A45156CEF0}" type="presParOf" srcId="{5C7A82F8-7430-4017-9854-C16E0F488CB0}" destId="{1ED4E00D-ECBE-4EDC-93D2-7A2D21AC9579}" srcOrd="0" destOrd="0" presId="urn:microsoft.com/office/officeart/2005/8/layout/bProcess2"/>
    <dgm:cxn modelId="{40A526BE-CC13-47C2-9EF8-07199F7F65EE}" type="presParOf" srcId="{5C7A82F8-7430-4017-9854-C16E0F488CB0}" destId="{F1E2314B-EFE1-41E8-A4BA-04F3F15C43A7}" srcOrd="1" destOrd="0" presId="urn:microsoft.com/office/officeart/2005/8/layout/bProcess2"/>
    <dgm:cxn modelId="{2AF1E011-C165-482D-B5C3-6C52411C6A9A}" type="presParOf" srcId="{5C7A82F8-7430-4017-9854-C16E0F488CB0}" destId="{96A280E9-F4E4-4E38-B0BA-7CF3EC36C4FA}" srcOrd="2" destOrd="0" presId="urn:microsoft.com/office/officeart/2005/8/layout/b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3C2CDE2-DF92-47B9-AC1B-31DEB47902BD}" type="doc">
      <dgm:prSet loTypeId="urn:microsoft.com/office/officeart/2018/5/layout/CenteredIconLabelDescriptionList" loCatId="icon" qsTypeId="urn:microsoft.com/office/officeart/2005/8/quickstyle/simple5" qsCatId="simple" csTypeId="urn:microsoft.com/office/officeart/2018/5/colors/Iconchunking_neutralbg_colorful1" csCatId="colorful" phldr="1"/>
      <dgm:spPr/>
      <dgm:t>
        <a:bodyPr/>
        <a:lstStyle/>
        <a:p>
          <a:endParaRPr lang="en-US"/>
        </a:p>
      </dgm:t>
    </dgm:pt>
    <dgm:pt modelId="{DB20C0C0-AC54-471C-94CD-57B7DED17BBB}">
      <dgm:prSet/>
      <dgm:spPr/>
      <dgm:t>
        <a:bodyPr/>
        <a:lstStyle/>
        <a:p>
          <a:pPr rtl="1">
            <a:lnSpc>
              <a:spcPct val="100000"/>
            </a:lnSpc>
            <a:defRPr b="1"/>
          </a:pPr>
          <a:r>
            <a:rPr lang="he-IL" b="0" dirty="0"/>
            <a:t>עד כה לא היו מחקרים על תנועה מטעה של רובוטים.</a:t>
          </a:r>
          <a:br>
            <a:rPr lang="en-US" b="0" dirty="0"/>
          </a:br>
          <a:br>
            <a:rPr lang="en-US" b="0" dirty="0"/>
          </a:br>
          <a:r>
            <a:rPr lang="he-IL" b="0" dirty="0"/>
            <a:t>אך כן ניתן למצוא על כך מידע במחקרים אחרים:</a:t>
          </a:r>
          <a:br>
            <a:rPr lang="en-US" b="0" dirty="0"/>
          </a:br>
          <a:r>
            <a:rPr lang="he-IL" b="0" dirty="0"/>
            <a:t> לדוגמה על טעויות שרובוט עשה ולכן יצר תנועה מטעה</a:t>
          </a:r>
          <a:br>
            <a:rPr lang="en-US" b="0" dirty="0"/>
          </a:br>
          <a:r>
            <a:rPr lang="he-IL" b="0" dirty="0"/>
            <a:t>(אך כל אלה הם הטעיות </a:t>
          </a:r>
          <a:r>
            <a:rPr lang="he-IL" b="0" u="sng" dirty="0"/>
            <a:t>לא מכוונות)</a:t>
          </a:r>
          <a:endParaRPr lang="en-US" b="0" dirty="0"/>
        </a:p>
      </dgm:t>
    </dgm:pt>
    <dgm:pt modelId="{21687F3C-A541-4965-87D5-3647C7C3BBAE}" type="parTrans" cxnId="{18B2DDB1-08F8-4135-A897-7E662000246C}">
      <dgm:prSet/>
      <dgm:spPr/>
      <dgm:t>
        <a:bodyPr/>
        <a:lstStyle/>
        <a:p>
          <a:endParaRPr lang="en-US"/>
        </a:p>
      </dgm:t>
    </dgm:pt>
    <dgm:pt modelId="{0119D175-F108-4B1F-B059-D8BA487B745B}" type="sibTrans" cxnId="{18B2DDB1-08F8-4135-A897-7E662000246C}">
      <dgm:prSet/>
      <dgm:spPr/>
      <dgm:t>
        <a:bodyPr/>
        <a:lstStyle/>
        <a:p>
          <a:endParaRPr lang="en-US"/>
        </a:p>
      </dgm:t>
    </dgm:pt>
    <dgm:pt modelId="{BDB7B2B6-04F3-40AB-AD83-A0A0C9CB34AB}">
      <dgm:prSet custT="1"/>
      <dgm:spPr/>
      <dgm:t>
        <a:bodyPr/>
        <a:lstStyle/>
        <a:p>
          <a:pPr>
            <a:lnSpc>
              <a:spcPct val="100000"/>
            </a:lnSpc>
            <a:defRPr b="1"/>
          </a:pPr>
          <a:r>
            <a:rPr lang="he-IL" sz="1800" u="sng" dirty="0"/>
            <a:t>השאלה המרכזית שלנו במאמר היא:</a:t>
          </a:r>
          <a:endParaRPr lang="en-US" sz="1800" u="sng" dirty="0"/>
        </a:p>
      </dgm:t>
    </dgm:pt>
    <dgm:pt modelId="{6D32BBC6-12E5-44A4-BB4B-2C1C1F54BD08}" type="parTrans" cxnId="{3DC40FF6-9F60-49C9-A9DB-ED3065BC33B0}">
      <dgm:prSet/>
      <dgm:spPr/>
      <dgm:t>
        <a:bodyPr/>
        <a:lstStyle/>
        <a:p>
          <a:endParaRPr lang="en-US"/>
        </a:p>
      </dgm:t>
    </dgm:pt>
    <dgm:pt modelId="{3888A5B2-B45D-42B9-AD80-8A17D66A03B1}" type="sibTrans" cxnId="{3DC40FF6-9F60-49C9-A9DB-ED3065BC33B0}">
      <dgm:prSet/>
      <dgm:spPr/>
      <dgm:t>
        <a:bodyPr/>
        <a:lstStyle/>
        <a:p>
          <a:endParaRPr lang="en-US"/>
        </a:p>
      </dgm:t>
    </dgm:pt>
    <dgm:pt modelId="{9AB31AEF-9364-4DDF-A8E6-2738DE3FCB13}">
      <dgm:prSet custT="1"/>
      <dgm:spPr/>
      <dgm:t>
        <a:bodyPr/>
        <a:lstStyle/>
        <a:p>
          <a:pPr rtl="1">
            <a:lnSpc>
              <a:spcPct val="100000"/>
            </a:lnSpc>
          </a:pPr>
          <a:r>
            <a:rPr lang="he-IL" sz="2400" dirty="0"/>
            <a:t>האם אנשים מפרשים הטעיה באמצעות תנועה בתור דבר </a:t>
          </a:r>
          <a:r>
            <a:rPr lang="he-IL" sz="2400" b="1" dirty="0"/>
            <a:t>מכוון</a:t>
          </a:r>
          <a:r>
            <a:rPr lang="he-IL" sz="2400" dirty="0"/>
            <a:t>?</a:t>
          </a:r>
          <a:endParaRPr lang="en-US" sz="2400" dirty="0"/>
        </a:p>
      </dgm:t>
    </dgm:pt>
    <dgm:pt modelId="{F68CE826-E4F7-4A3C-8733-97C789083C33}" type="parTrans" cxnId="{1D3F792D-B3F5-44D5-A5FC-81FF918F5A3A}">
      <dgm:prSet/>
      <dgm:spPr/>
      <dgm:t>
        <a:bodyPr/>
        <a:lstStyle/>
        <a:p>
          <a:endParaRPr lang="en-US"/>
        </a:p>
      </dgm:t>
    </dgm:pt>
    <dgm:pt modelId="{93E026E1-DF0A-481C-B4F6-59F35617E699}" type="sibTrans" cxnId="{1D3F792D-B3F5-44D5-A5FC-81FF918F5A3A}">
      <dgm:prSet/>
      <dgm:spPr/>
      <dgm:t>
        <a:bodyPr/>
        <a:lstStyle/>
        <a:p>
          <a:endParaRPr lang="en-US"/>
        </a:p>
      </dgm:t>
    </dgm:pt>
    <dgm:pt modelId="{B9D06CF9-323A-439F-8BDE-FE1503E0F150}">
      <dgm:prSet custT="1"/>
      <dgm:spPr/>
      <dgm:t>
        <a:bodyPr/>
        <a:lstStyle/>
        <a:p>
          <a:pPr rtl="1">
            <a:lnSpc>
              <a:spcPct val="100000"/>
            </a:lnSpc>
          </a:pPr>
          <a:r>
            <a:rPr lang="he-IL" sz="2400" dirty="0"/>
            <a:t>ואם כן האם זה פוגע באמון של האדם ברובוט?</a:t>
          </a:r>
          <a:endParaRPr lang="en-US" sz="2400" dirty="0"/>
        </a:p>
      </dgm:t>
    </dgm:pt>
    <dgm:pt modelId="{8EF2285D-6F75-4417-8274-259840A1B9DB}" type="parTrans" cxnId="{C5F4F454-1DAB-4E7A-B0B5-0B7DBAE1A348}">
      <dgm:prSet/>
      <dgm:spPr/>
      <dgm:t>
        <a:bodyPr/>
        <a:lstStyle/>
        <a:p>
          <a:endParaRPr lang="en-US"/>
        </a:p>
      </dgm:t>
    </dgm:pt>
    <dgm:pt modelId="{FAC9306E-DF8B-4C7F-9BE4-7FC64B828D59}" type="sibTrans" cxnId="{C5F4F454-1DAB-4E7A-B0B5-0B7DBAE1A348}">
      <dgm:prSet/>
      <dgm:spPr/>
      <dgm:t>
        <a:bodyPr/>
        <a:lstStyle/>
        <a:p>
          <a:endParaRPr lang="en-US"/>
        </a:p>
      </dgm:t>
    </dgm:pt>
    <dgm:pt modelId="{B4F0D0F3-793F-403D-88E9-267E4448C243}" type="pres">
      <dgm:prSet presAssocID="{23C2CDE2-DF92-47B9-AC1B-31DEB47902BD}" presName="root" presStyleCnt="0">
        <dgm:presLayoutVars>
          <dgm:dir/>
          <dgm:resizeHandles val="exact"/>
        </dgm:presLayoutVars>
      </dgm:prSet>
      <dgm:spPr/>
    </dgm:pt>
    <dgm:pt modelId="{8515F5EE-F1B2-4C13-9B88-B0B4E98E41C1}" type="pres">
      <dgm:prSet presAssocID="{DB20C0C0-AC54-471C-94CD-57B7DED17BBB}" presName="compNode" presStyleCnt="0"/>
      <dgm:spPr/>
    </dgm:pt>
    <dgm:pt modelId="{4906AD49-9564-40DB-B628-9C7DFBE1F16F}" type="pres">
      <dgm:prSet presAssocID="{DB20C0C0-AC54-471C-94CD-57B7DED17BBB}" presName="iconRect" presStyleLbl="node1" presStyleIdx="0" presStyleCnt="2" custScaleX="134031" custScaleY="134031" custLinFactX="169414" custLinFactNeighborX="200000" custLinFactNeighborY="-25294"/>
      <dgm:spPr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עיתון"/>
        </a:ext>
      </dgm:extLst>
    </dgm:pt>
    <dgm:pt modelId="{606DBE20-B4E5-4922-BF69-422341ABD14B}" type="pres">
      <dgm:prSet presAssocID="{DB20C0C0-AC54-471C-94CD-57B7DED17BBB}" presName="iconSpace" presStyleCnt="0"/>
      <dgm:spPr/>
    </dgm:pt>
    <dgm:pt modelId="{8BF097F4-ECA7-44AF-B43D-316D6355B6A4}" type="pres">
      <dgm:prSet presAssocID="{DB20C0C0-AC54-471C-94CD-57B7DED17BBB}" presName="parTx" presStyleLbl="revTx" presStyleIdx="0" presStyleCnt="4" custScaleY="436343" custLinFactX="22195" custLinFactY="42543" custLinFactNeighborX="100000" custLinFactNeighborY="100000">
        <dgm:presLayoutVars>
          <dgm:chMax val="0"/>
          <dgm:chPref val="0"/>
        </dgm:presLayoutVars>
      </dgm:prSet>
      <dgm:spPr/>
    </dgm:pt>
    <dgm:pt modelId="{AF988B90-1E75-4C05-B303-790559F790DB}" type="pres">
      <dgm:prSet presAssocID="{DB20C0C0-AC54-471C-94CD-57B7DED17BBB}" presName="txSpace" presStyleCnt="0"/>
      <dgm:spPr/>
    </dgm:pt>
    <dgm:pt modelId="{E97D7C3C-52B8-44E3-945E-E6736947B9A8}" type="pres">
      <dgm:prSet presAssocID="{DB20C0C0-AC54-471C-94CD-57B7DED17BBB}" presName="desTx" presStyleLbl="revTx" presStyleIdx="1" presStyleCnt="4">
        <dgm:presLayoutVars/>
      </dgm:prSet>
      <dgm:spPr/>
    </dgm:pt>
    <dgm:pt modelId="{91B27293-382E-48C5-9040-05A1B0396770}" type="pres">
      <dgm:prSet presAssocID="{0119D175-F108-4B1F-B059-D8BA487B745B}" presName="sibTrans" presStyleCnt="0"/>
      <dgm:spPr/>
    </dgm:pt>
    <dgm:pt modelId="{F3B99134-6C12-418E-8931-0BD27510412D}" type="pres">
      <dgm:prSet presAssocID="{BDB7B2B6-04F3-40AB-AD83-A0A0C9CB34AB}" presName="compNode" presStyleCnt="0"/>
      <dgm:spPr/>
    </dgm:pt>
    <dgm:pt modelId="{34D4C561-817C-4429-AC39-7899D718DC20}" type="pres">
      <dgm:prSet presAssocID="{BDB7B2B6-04F3-40AB-AD83-A0A0C9CB34AB}" presName="iconRect" presStyleLbl="node1" presStyleIdx="1" presStyleCnt="2" custLinFactX="-144619" custLinFactNeighborX="-200000" custLinFactNeighborY="-19004"/>
      <dgm:spPr>
        <a:blipFill>
          <a:blip xmlns:r="http://schemas.openxmlformats.org/officeDocument/2006/relationships"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סימן שאלה"/>
        </a:ext>
      </dgm:extLst>
    </dgm:pt>
    <dgm:pt modelId="{5A476BC7-1114-41B9-85B9-A5A987E6164A}" type="pres">
      <dgm:prSet presAssocID="{BDB7B2B6-04F3-40AB-AD83-A0A0C9CB34AB}" presName="iconSpace" presStyleCnt="0"/>
      <dgm:spPr/>
    </dgm:pt>
    <dgm:pt modelId="{4E6C4E23-7BF7-4525-BD7F-F4D0B528FCA4}" type="pres">
      <dgm:prSet presAssocID="{BDB7B2B6-04F3-40AB-AD83-A0A0C9CB34AB}" presName="parTx" presStyleLbl="revTx" presStyleIdx="2" presStyleCnt="4" custLinFactX="-19172" custLinFactNeighborX="-100000" custLinFactNeighborY="13439">
        <dgm:presLayoutVars>
          <dgm:chMax val="0"/>
          <dgm:chPref val="0"/>
        </dgm:presLayoutVars>
      </dgm:prSet>
      <dgm:spPr/>
    </dgm:pt>
    <dgm:pt modelId="{6BADDBB8-FE62-457B-8ABD-537B5AFF2558}" type="pres">
      <dgm:prSet presAssocID="{BDB7B2B6-04F3-40AB-AD83-A0A0C9CB34AB}" presName="txSpace" presStyleCnt="0"/>
      <dgm:spPr/>
    </dgm:pt>
    <dgm:pt modelId="{11040DE0-511D-4DF4-A841-2BA45FC85AB0}" type="pres">
      <dgm:prSet presAssocID="{BDB7B2B6-04F3-40AB-AD83-A0A0C9CB34AB}" presName="desTx" presStyleLbl="revTx" presStyleIdx="3" presStyleCnt="4" custLinFactX="-18164" custLinFactNeighborX="-100000" custLinFactNeighborY="-11732">
        <dgm:presLayoutVars/>
      </dgm:prSet>
      <dgm:spPr/>
    </dgm:pt>
  </dgm:ptLst>
  <dgm:cxnLst>
    <dgm:cxn modelId="{1D3F792D-B3F5-44D5-A5FC-81FF918F5A3A}" srcId="{BDB7B2B6-04F3-40AB-AD83-A0A0C9CB34AB}" destId="{9AB31AEF-9364-4DDF-A8E6-2738DE3FCB13}" srcOrd="0" destOrd="0" parTransId="{F68CE826-E4F7-4A3C-8733-97C789083C33}" sibTransId="{93E026E1-DF0A-481C-B4F6-59F35617E699}"/>
    <dgm:cxn modelId="{A1A41C3B-1A53-45D5-AFB4-25FCB5000C37}" type="presOf" srcId="{DB20C0C0-AC54-471C-94CD-57B7DED17BBB}" destId="{8BF097F4-ECA7-44AF-B43D-316D6355B6A4}" srcOrd="0" destOrd="0" presId="urn:microsoft.com/office/officeart/2018/5/layout/CenteredIconLabelDescriptionList"/>
    <dgm:cxn modelId="{BD011351-AAC1-4223-A597-15A27F1ABCB4}" type="presOf" srcId="{23C2CDE2-DF92-47B9-AC1B-31DEB47902BD}" destId="{B4F0D0F3-793F-403D-88E9-267E4448C243}" srcOrd="0" destOrd="0" presId="urn:microsoft.com/office/officeart/2018/5/layout/CenteredIconLabelDescriptionList"/>
    <dgm:cxn modelId="{86659352-A82E-431A-B2F6-79D216982E4E}" type="presOf" srcId="{B9D06CF9-323A-439F-8BDE-FE1503E0F150}" destId="{11040DE0-511D-4DF4-A841-2BA45FC85AB0}" srcOrd="0" destOrd="1" presId="urn:microsoft.com/office/officeart/2018/5/layout/CenteredIconLabelDescriptionList"/>
    <dgm:cxn modelId="{C5F4F454-1DAB-4E7A-B0B5-0B7DBAE1A348}" srcId="{BDB7B2B6-04F3-40AB-AD83-A0A0C9CB34AB}" destId="{B9D06CF9-323A-439F-8BDE-FE1503E0F150}" srcOrd="1" destOrd="0" parTransId="{8EF2285D-6F75-4417-8274-259840A1B9DB}" sibTransId="{FAC9306E-DF8B-4C7F-9BE4-7FC64B828D59}"/>
    <dgm:cxn modelId="{7A57A17C-2D68-453A-803D-4A6732D4F299}" type="presOf" srcId="{9AB31AEF-9364-4DDF-A8E6-2738DE3FCB13}" destId="{11040DE0-511D-4DF4-A841-2BA45FC85AB0}" srcOrd="0" destOrd="0" presId="urn:microsoft.com/office/officeart/2018/5/layout/CenteredIconLabelDescriptionList"/>
    <dgm:cxn modelId="{0B1A3E9A-5D7B-422C-8368-D4E257C6F7FC}" type="presOf" srcId="{BDB7B2B6-04F3-40AB-AD83-A0A0C9CB34AB}" destId="{4E6C4E23-7BF7-4525-BD7F-F4D0B528FCA4}" srcOrd="0" destOrd="0" presId="urn:microsoft.com/office/officeart/2018/5/layout/CenteredIconLabelDescriptionList"/>
    <dgm:cxn modelId="{18B2DDB1-08F8-4135-A897-7E662000246C}" srcId="{23C2CDE2-DF92-47B9-AC1B-31DEB47902BD}" destId="{DB20C0C0-AC54-471C-94CD-57B7DED17BBB}" srcOrd="0" destOrd="0" parTransId="{21687F3C-A541-4965-87D5-3647C7C3BBAE}" sibTransId="{0119D175-F108-4B1F-B059-D8BA487B745B}"/>
    <dgm:cxn modelId="{3DC40FF6-9F60-49C9-A9DB-ED3065BC33B0}" srcId="{23C2CDE2-DF92-47B9-AC1B-31DEB47902BD}" destId="{BDB7B2B6-04F3-40AB-AD83-A0A0C9CB34AB}" srcOrd="1" destOrd="0" parTransId="{6D32BBC6-12E5-44A4-BB4B-2C1C1F54BD08}" sibTransId="{3888A5B2-B45D-42B9-AD80-8A17D66A03B1}"/>
    <dgm:cxn modelId="{86D4A628-0D86-4F97-898C-B82D19F0C76D}" type="presParOf" srcId="{B4F0D0F3-793F-403D-88E9-267E4448C243}" destId="{8515F5EE-F1B2-4C13-9B88-B0B4E98E41C1}" srcOrd="0" destOrd="0" presId="urn:microsoft.com/office/officeart/2018/5/layout/CenteredIconLabelDescriptionList"/>
    <dgm:cxn modelId="{69A5A9BD-858D-41C7-BDC2-E6603ABB60F0}" type="presParOf" srcId="{8515F5EE-F1B2-4C13-9B88-B0B4E98E41C1}" destId="{4906AD49-9564-40DB-B628-9C7DFBE1F16F}" srcOrd="0" destOrd="0" presId="urn:microsoft.com/office/officeart/2018/5/layout/CenteredIconLabelDescriptionList"/>
    <dgm:cxn modelId="{E8D9CAE3-5751-40AA-B4BE-A0D90365A0BC}" type="presParOf" srcId="{8515F5EE-F1B2-4C13-9B88-B0B4E98E41C1}" destId="{606DBE20-B4E5-4922-BF69-422341ABD14B}" srcOrd="1" destOrd="0" presId="urn:microsoft.com/office/officeart/2018/5/layout/CenteredIconLabelDescriptionList"/>
    <dgm:cxn modelId="{EEF499BB-E8F4-423D-8ED4-E483781F9A7F}" type="presParOf" srcId="{8515F5EE-F1B2-4C13-9B88-B0B4E98E41C1}" destId="{8BF097F4-ECA7-44AF-B43D-316D6355B6A4}" srcOrd="2" destOrd="0" presId="urn:microsoft.com/office/officeart/2018/5/layout/CenteredIconLabelDescriptionList"/>
    <dgm:cxn modelId="{50A399B1-08C3-49FA-B5BE-0259433953B6}" type="presParOf" srcId="{8515F5EE-F1B2-4C13-9B88-B0B4E98E41C1}" destId="{AF988B90-1E75-4C05-B303-790559F790DB}" srcOrd="3" destOrd="0" presId="urn:microsoft.com/office/officeart/2018/5/layout/CenteredIconLabelDescriptionList"/>
    <dgm:cxn modelId="{93C2C966-66E7-4806-8B30-4D47831182FC}" type="presParOf" srcId="{8515F5EE-F1B2-4C13-9B88-B0B4E98E41C1}" destId="{E97D7C3C-52B8-44E3-945E-E6736947B9A8}" srcOrd="4" destOrd="0" presId="urn:microsoft.com/office/officeart/2018/5/layout/CenteredIconLabelDescriptionList"/>
    <dgm:cxn modelId="{9C2E5B8F-1FDF-4472-AFD0-1B9BF54745F0}" type="presParOf" srcId="{B4F0D0F3-793F-403D-88E9-267E4448C243}" destId="{91B27293-382E-48C5-9040-05A1B0396770}" srcOrd="1" destOrd="0" presId="urn:microsoft.com/office/officeart/2018/5/layout/CenteredIconLabelDescriptionList"/>
    <dgm:cxn modelId="{15BD30DC-DDC4-4ACD-BBA2-F51C33225CF7}" type="presParOf" srcId="{B4F0D0F3-793F-403D-88E9-267E4448C243}" destId="{F3B99134-6C12-418E-8931-0BD27510412D}" srcOrd="2" destOrd="0" presId="urn:microsoft.com/office/officeart/2018/5/layout/CenteredIconLabelDescriptionList"/>
    <dgm:cxn modelId="{28129755-AC8F-46CF-9CCA-EF9D9F9E54E1}" type="presParOf" srcId="{F3B99134-6C12-418E-8931-0BD27510412D}" destId="{34D4C561-817C-4429-AC39-7899D718DC20}" srcOrd="0" destOrd="0" presId="urn:microsoft.com/office/officeart/2018/5/layout/CenteredIconLabelDescriptionList"/>
    <dgm:cxn modelId="{68F6E233-ED2A-4612-BA7D-53B3F9F24408}" type="presParOf" srcId="{F3B99134-6C12-418E-8931-0BD27510412D}" destId="{5A476BC7-1114-41B9-85B9-A5A987E6164A}" srcOrd="1" destOrd="0" presId="urn:microsoft.com/office/officeart/2018/5/layout/CenteredIconLabelDescriptionList"/>
    <dgm:cxn modelId="{0C31D819-69E8-40BF-9AAA-2C6800FFEC06}" type="presParOf" srcId="{F3B99134-6C12-418E-8931-0BD27510412D}" destId="{4E6C4E23-7BF7-4525-BD7F-F4D0B528FCA4}" srcOrd="2" destOrd="0" presId="urn:microsoft.com/office/officeart/2018/5/layout/CenteredIconLabelDescriptionList"/>
    <dgm:cxn modelId="{7357377B-16D5-4BF5-BF16-AFAEC9ADE7EA}" type="presParOf" srcId="{F3B99134-6C12-418E-8931-0BD27510412D}" destId="{6BADDBB8-FE62-457B-8ABD-537B5AFF2558}" srcOrd="3" destOrd="0" presId="urn:microsoft.com/office/officeart/2018/5/layout/CenteredIconLabelDescriptionList"/>
    <dgm:cxn modelId="{B2116980-9A73-44E0-987F-9297A23D9893}" type="presParOf" srcId="{F3B99134-6C12-418E-8931-0BD27510412D}" destId="{11040DE0-511D-4DF4-A841-2BA45FC85AB0}" srcOrd="4" destOrd="0" presId="urn:microsoft.com/office/officeart/2018/5/layout/CenteredIconLabelDescription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696437E-A343-4869-936F-83941DDBFEE9}" type="doc">
      <dgm:prSet loTypeId="urn:microsoft.com/office/officeart/2018/5/layout/IconCircleLabelList" loCatId="icon" qsTypeId="urn:microsoft.com/office/officeart/2005/8/quickstyle/simple1" qsCatId="simple" csTypeId="urn:microsoft.com/office/officeart/2018/5/colors/Iconchunking_coloredtext_colorful1" csCatId="colorful" phldr="1"/>
      <dgm:spPr/>
      <dgm:t>
        <a:bodyPr/>
        <a:lstStyle/>
        <a:p>
          <a:endParaRPr lang="en-US"/>
        </a:p>
      </dgm:t>
    </dgm:pt>
    <dgm:pt modelId="{957B1185-BC8E-4D6B-9505-7FFB0A8A0C1A}">
      <dgm:prSet/>
      <dgm:spPr/>
      <dgm:t>
        <a:bodyPr/>
        <a:lstStyle/>
        <a:p>
          <a:pPr rtl="1">
            <a:defRPr cap="all"/>
          </a:pPr>
          <a:r>
            <a:rPr lang="he-IL" dirty="0"/>
            <a:t>כל הניסויים בוצעו עם מספר קטן של נבדקים (~10) ולכן יכולות להיות הרבה מאוד טעויות מחקריות</a:t>
          </a:r>
          <a:r>
            <a:rPr lang="en-US" dirty="0"/>
            <a:t>.</a:t>
          </a:r>
        </a:p>
      </dgm:t>
    </dgm:pt>
    <dgm:pt modelId="{9C2102AA-D42C-41C4-9EDB-73D4B9BB2D73}" type="parTrans" cxnId="{06D716F7-1BD9-4A2F-93C8-17F9F5E50A80}">
      <dgm:prSet/>
      <dgm:spPr/>
      <dgm:t>
        <a:bodyPr/>
        <a:lstStyle/>
        <a:p>
          <a:endParaRPr lang="en-US"/>
        </a:p>
      </dgm:t>
    </dgm:pt>
    <dgm:pt modelId="{FDE83D74-3CF0-4B46-AD94-455EED1E92E2}" type="sibTrans" cxnId="{06D716F7-1BD9-4A2F-93C8-17F9F5E50A80}">
      <dgm:prSet/>
      <dgm:spPr/>
      <dgm:t>
        <a:bodyPr/>
        <a:lstStyle/>
        <a:p>
          <a:endParaRPr lang="en-US"/>
        </a:p>
      </dgm:t>
    </dgm:pt>
    <dgm:pt modelId="{7C95BBA3-0C16-444C-BE4A-AC23D9010766}">
      <dgm:prSet/>
      <dgm:spPr/>
      <dgm:t>
        <a:bodyPr/>
        <a:lstStyle/>
        <a:p>
          <a:pPr rtl="1">
            <a:defRPr cap="all"/>
          </a:pPr>
          <a:r>
            <a:rPr lang="he-IL" dirty="0"/>
            <a:t>הנושא של מהירות התנועה לא נילקח בחשבון למרות שראינו שהאנשים משתמשים בו על מנת להטעות</a:t>
          </a:r>
          <a:endParaRPr lang="en-US" dirty="0"/>
        </a:p>
      </dgm:t>
    </dgm:pt>
    <dgm:pt modelId="{0F901255-5E8B-4C85-80DC-24CA8BF3AB2D}" type="parTrans" cxnId="{522D76DF-DE18-425F-9499-88D1D3928909}">
      <dgm:prSet/>
      <dgm:spPr/>
      <dgm:t>
        <a:bodyPr/>
        <a:lstStyle/>
        <a:p>
          <a:endParaRPr lang="en-US"/>
        </a:p>
      </dgm:t>
    </dgm:pt>
    <dgm:pt modelId="{27C276FB-A22D-4519-82D2-6B962218F29D}" type="sibTrans" cxnId="{522D76DF-DE18-425F-9499-88D1D3928909}">
      <dgm:prSet/>
      <dgm:spPr/>
      <dgm:t>
        <a:bodyPr/>
        <a:lstStyle/>
        <a:p>
          <a:endParaRPr lang="en-US"/>
        </a:p>
      </dgm:t>
    </dgm:pt>
    <dgm:pt modelId="{C848605B-BD9B-420F-9CBC-636DE1512850}">
      <dgm:prSet/>
      <dgm:spPr/>
      <dgm:t>
        <a:bodyPr/>
        <a:lstStyle/>
        <a:p>
          <a:pPr rtl="1">
            <a:defRPr cap="all"/>
          </a:pPr>
          <a:r>
            <a:rPr lang="he-IL" dirty="0"/>
            <a:t>השפעה על המדדים שראינו (בינה, תחרותיות וכו') בטווח ארוך</a:t>
          </a:r>
          <a:endParaRPr lang="en-US" dirty="0"/>
        </a:p>
      </dgm:t>
    </dgm:pt>
    <dgm:pt modelId="{C69945FA-0CA8-4181-8402-66D6D904CE27}" type="parTrans" cxnId="{87E01A2F-63EB-4AB3-AB3F-02B1606B71C7}">
      <dgm:prSet/>
      <dgm:spPr/>
      <dgm:t>
        <a:bodyPr/>
        <a:lstStyle/>
        <a:p>
          <a:endParaRPr lang="en-US"/>
        </a:p>
      </dgm:t>
    </dgm:pt>
    <dgm:pt modelId="{3CA04D7E-5C07-46D2-B5E6-E72EFC3D60BF}" type="sibTrans" cxnId="{87E01A2F-63EB-4AB3-AB3F-02B1606B71C7}">
      <dgm:prSet/>
      <dgm:spPr/>
      <dgm:t>
        <a:bodyPr/>
        <a:lstStyle/>
        <a:p>
          <a:endParaRPr lang="en-US"/>
        </a:p>
      </dgm:t>
    </dgm:pt>
    <dgm:pt modelId="{0B387804-0569-46E6-BD83-C49E77E66B6B}">
      <dgm:prSet/>
      <dgm:spPr/>
      <dgm:t>
        <a:bodyPr/>
        <a:lstStyle/>
        <a:p>
          <a:pPr rtl="1">
            <a:defRPr cap="all"/>
          </a:pPr>
          <a:r>
            <a:rPr lang="he-IL" dirty="0"/>
            <a:t>שפת גוף בזמן תנועה גם כן לא נלקחה בחשבון</a:t>
          </a:r>
          <a:endParaRPr lang="en-US" dirty="0"/>
        </a:p>
      </dgm:t>
    </dgm:pt>
    <dgm:pt modelId="{BF8E65C3-8171-4F17-A11B-D09EF36B11B8}" type="parTrans" cxnId="{790E4129-B35E-4A10-88C6-52D347EEACE1}">
      <dgm:prSet/>
      <dgm:spPr/>
      <dgm:t>
        <a:bodyPr/>
        <a:lstStyle/>
        <a:p>
          <a:endParaRPr lang="en-US"/>
        </a:p>
      </dgm:t>
    </dgm:pt>
    <dgm:pt modelId="{67801E38-6E88-42DD-BAF5-8E4F3CE2C574}" type="sibTrans" cxnId="{790E4129-B35E-4A10-88C6-52D347EEACE1}">
      <dgm:prSet/>
      <dgm:spPr/>
      <dgm:t>
        <a:bodyPr/>
        <a:lstStyle/>
        <a:p>
          <a:endParaRPr lang="en-US"/>
        </a:p>
      </dgm:t>
    </dgm:pt>
    <dgm:pt modelId="{27CC1237-D370-4619-9E86-A545405B1656}" type="pres">
      <dgm:prSet presAssocID="{2696437E-A343-4869-936F-83941DDBFEE9}" presName="root" presStyleCnt="0">
        <dgm:presLayoutVars>
          <dgm:dir/>
          <dgm:resizeHandles val="exact"/>
        </dgm:presLayoutVars>
      </dgm:prSet>
      <dgm:spPr/>
    </dgm:pt>
    <dgm:pt modelId="{5CAE6489-63A1-48C6-A09F-77B7BE5CC159}" type="pres">
      <dgm:prSet presAssocID="{957B1185-BC8E-4D6B-9505-7FFB0A8A0C1A}" presName="compNode" presStyleCnt="0"/>
      <dgm:spPr/>
    </dgm:pt>
    <dgm:pt modelId="{8EF18F9C-B930-4439-966D-4416F05E51C9}" type="pres">
      <dgm:prSet presAssocID="{957B1185-BC8E-4D6B-9505-7FFB0A8A0C1A}" presName="iconBgRect" presStyleLbl="bgShp" presStyleIdx="0" presStyleCnt="4"/>
      <dgm:spPr/>
    </dgm:pt>
    <dgm:pt modelId="{26E97EF1-567B-40E1-A3D0-2436E9FD5EFF}" type="pres">
      <dgm:prSet presAssocID="{957B1185-BC8E-4D6B-9505-7FFB0A8A0C1A}" presName="iconRect" presStyleLbl="node1" presStyleIdx="0" presStyleCnt="4"/>
      <dgm:spPr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קבוצת אנשים"/>
        </a:ext>
      </dgm:extLst>
    </dgm:pt>
    <dgm:pt modelId="{89536E1F-2D5A-486F-9DF9-014E2A2710B2}" type="pres">
      <dgm:prSet presAssocID="{957B1185-BC8E-4D6B-9505-7FFB0A8A0C1A}" presName="spaceRect" presStyleCnt="0"/>
      <dgm:spPr/>
    </dgm:pt>
    <dgm:pt modelId="{9A8A6D02-DD80-4F95-94C6-F8B29F010B44}" type="pres">
      <dgm:prSet presAssocID="{957B1185-BC8E-4D6B-9505-7FFB0A8A0C1A}" presName="textRect" presStyleLbl="revTx" presStyleIdx="0" presStyleCnt="4">
        <dgm:presLayoutVars>
          <dgm:chMax val="1"/>
          <dgm:chPref val="1"/>
        </dgm:presLayoutVars>
      </dgm:prSet>
      <dgm:spPr/>
    </dgm:pt>
    <dgm:pt modelId="{9A759527-EB27-4C43-AF01-C036DA0C37F2}" type="pres">
      <dgm:prSet presAssocID="{FDE83D74-3CF0-4B46-AD94-455EED1E92E2}" presName="sibTrans" presStyleCnt="0"/>
      <dgm:spPr/>
    </dgm:pt>
    <dgm:pt modelId="{CD5DF952-D6D3-4715-983E-8DE27EAC34D2}" type="pres">
      <dgm:prSet presAssocID="{7C95BBA3-0C16-444C-BE4A-AC23D9010766}" presName="compNode" presStyleCnt="0"/>
      <dgm:spPr/>
    </dgm:pt>
    <dgm:pt modelId="{45D6C38D-82D7-4F49-835B-8DAD35643E04}" type="pres">
      <dgm:prSet presAssocID="{7C95BBA3-0C16-444C-BE4A-AC23D9010766}" presName="iconBgRect" presStyleLbl="bgShp" presStyleIdx="1" presStyleCnt="4"/>
      <dgm:spPr/>
    </dgm:pt>
    <dgm:pt modelId="{6D96E9A7-E6DD-4453-A765-ACE6C77DC365}" type="pres">
      <dgm:prSet presAssocID="{7C95BBA3-0C16-444C-BE4A-AC23D9010766}" presName="iconRect" presStyleLbl="node1" presStyleIdx="1" presStyleCnt="4"/>
      <dgm:spPr>
        <a:blipFill>
          <a:blip xmlns:r="http://schemas.openxmlformats.org/officeDocument/2006/relationships"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מד"/>
        </a:ext>
      </dgm:extLst>
    </dgm:pt>
    <dgm:pt modelId="{70DC77A4-BF1E-4CA2-9715-FC655EF8DCE9}" type="pres">
      <dgm:prSet presAssocID="{7C95BBA3-0C16-444C-BE4A-AC23D9010766}" presName="spaceRect" presStyleCnt="0"/>
      <dgm:spPr/>
    </dgm:pt>
    <dgm:pt modelId="{6C6101B0-6B9E-4E44-AC26-72061D458234}" type="pres">
      <dgm:prSet presAssocID="{7C95BBA3-0C16-444C-BE4A-AC23D9010766}" presName="textRect" presStyleLbl="revTx" presStyleIdx="1" presStyleCnt="4">
        <dgm:presLayoutVars>
          <dgm:chMax val="1"/>
          <dgm:chPref val="1"/>
        </dgm:presLayoutVars>
      </dgm:prSet>
      <dgm:spPr/>
    </dgm:pt>
    <dgm:pt modelId="{E74DB8D0-CB5A-4E7B-ABC4-321A7502041D}" type="pres">
      <dgm:prSet presAssocID="{27C276FB-A22D-4519-82D2-6B962218F29D}" presName="sibTrans" presStyleCnt="0"/>
      <dgm:spPr/>
    </dgm:pt>
    <dgm:pt modelId="{E5672490-D149-4896-AFBC-67B390625E78}" type="pres">
      <dgm:prSet presAssocID="{C848605B-BD9B-420F-9CBC-636DE1512850}" presName="compNode" presStyleCnt="0"/>
      <dgm:spPr/>
    </dgm:pt>
    <dgm:pt modelId="{22EEF3C8-3669-4779-B973-B71D2AD44866}" type="pres">
      <dgm:prSet presAssocID="{C848605B-BD9B-420F-9CBC-636DE1512850}" presName="iconBgRect" presStyleLbl="bgShp" presStyleIdx="2" presStyleCnt="4"/>
      <dgm:spPr/>
    </dgm:pt>
    <dgm:pt modelId="{B46024CD-33B0-4B05-AFDD-58D223513649}" type="pres">
      <dgm:prSet presAssocID="{C848605B-BD9B-420F-9CBC-636DE1512850}" presName="iconRect" presStyleLbl="node1" presStyleIdx="2" presStyleCnt="4"/>
      <dgm:spPr>
        <a:blipFill>
          <a:blip xmlns:r="http://schemas.openxmlformats.org/officeDocument/2006/relationships"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שעון מעורר"/>
        </a:ext>
      </dgm:extLst>
    </dgm:pt>
    <dgm:pt modelId="{92343A37-E435-43F9-B8BB-73C82627E885}" type="pres">
      <dgm:prSet presAssocID="{C848605B-BD9B-420F-9CBC-636DE1512850}" presName="spaceRect" presStyleCnt="0"/>
      <dgm:spPr/>
    </dgm:pt>
    <dgm:pt modelId="{BB038C84-A476-406F-8BA0-27D0F354596E}" type="pres">
      <dgm:prSet presAssocID="{C848605B-BD9B-420F-9CBC-636DE1512850}" presName="textRect" presStyleLbl="revTx" presStyleIdx="2" presStyleCnt="4">
        <dgm:presLayoutVars>
          <dgm:chMax val="1"/>
          <dgm:chPref val="1"/>
        </dgm:presLayoutVars>
      </dgm:prSet>
      <dgm:spPr/>
    </dgm:pt>
    <dgm:pt modelId="{6A815B00-4508-4814-898F-3B2564BC22FF}" type="pres">
      <dgm:prSet presAssocID="{3CA04D7E-5C07-46D2-B5E6-E72EFC3D60BF}" presName="sibTrans" presStyleCnt="0"/>
      <dgm:spPr/>
    </dgm:pt>
    <dgm:pt modelId="{3C818717-6F29-469F-AC4B-D9F738781F2A}" type="pres">
      <dgm:prSet presAssocID="{0B387804-0569-46E6-BD83-C49E77E66B6B}" presName="compNode" presStyleCnt="0"/>
      <dgm:spPr/>
    </dgm:pt>
    <dgm:pt modelId="{09AAEE71-E269-4F6F-B999-26CE73987F45}" type="pres">
      <dgm:prSet presAssocID="{0B387804-0569-46E6-BD83-C49E77E66B6B}" presName="iconBgRect" presStyleLbl="bgShp" presStyleIdx="3" presStyleCnt="4"/>
      <dgm:spPr/>
    </dgm:pt>
    <dgm:pt modelId="{E508B1AE-AAF2-4167-A576-E9458DA6B74D}" type="pres">
      <dgm:prSet presAssocID="{0B387804-0569-46E6-BD83-C49E77E66B6B}" presName="iconRect" presStyleLbl="node1" presStyleIdx="3" presStyleCnt="4"/>
      <dgm:spPr>
        <a:blipFill>
          <a:blip xmlns:r="http://schemas.openxmlformats.org/officeDocument/2006/relationships"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מתעמל: טבעות"/>
        </a:ext>
      </dgm:extLst>
    </dgm:pt>
    <dgm:pt modelId="{7B94BCBD-CACC-4D62-BF64-217FBBBF6BBB}" type="pres">
      <dgm:prSet presAssocID="{0B387804-0569-46E6-BD83-C49E77E66B6B}" presName="spaceRect" presStyleCnt="0"/>
      <dgm:spPr/>
    </dgm:pt>
    <dgm:pt modelId="{A543ED66-BA77-44EA-9967-0BF1A734E314}" type="pres">
      <dgm:prSet presAssocID="{0B387804-0569-46E6-BD83-C49E77E66B6B}" presName="textRect" presStyleLbl="revTx" presStyleIdx="3" presStyleCnt="4">
        <dgm:presLayoutVars>
          <dgm:chMax val="1"/>
          <dgm:chPref val="1"/>
        </dgm:presLayoutVars>
      </dgm:prSet>
      <dgm:spPr/>
    </dgm:pt>
  </dgm:ptLst>
  <dgm:cxnLst>
    <dgm:cxn modelId="{790E4129-B35E-4A10-88C6-52D347EEACE1}" srcId="{2696437E-A343-4869-936F-83941DDBFEE9}" destId="{0B387804-0569-46E6-BD83-C49E77E66B6B}" srcOrd="3" destOrd="0" parTransId="{BF8E65C3-8171-4F17-A11B-D09EF36B11B8}" sibTransId="{67801E38-6E88-42DD-BAF5-8E4F3CE2C574}"/>
    <dgm:cxn modelId="{87E01A2F-63EB-4AB3-AB3F-02B1606B71C7}" srcId="{2696437E-A343-4869-936F-83941DDBFEE9}" destId="{C848605B-BD9B-420F-9CBC-636DE1512850}" srcOrd="2" destOrd="0" parTransId="{C69945FA-0CA8-4181-8402-66D6D904CE27}" sibTransId="{3CA04D7E-5C07-46D2-B5E6-E72EFC3D60BF}"/>
    <dgm:cxn modelId="{7CBBDE67-C6D1-4C5A-A891-3DAD2E04208D}" type="presOf" srcId="{0B387804-0569-46E6-BD83-C49E77E66B6B}" destId="{A543ED66-BA77-44EA-9967-0BF1A734E314}" srcOrd="0" destOrd="0" presId="urn:microsoft.com/office/officeart/2018/5/layout/IconCircleLabelList"/>
    <dgm:cxn modelId="{7F1145B1-6640-443C-9C95-33BEC833E1FB}" type="presOf" srcId="{7C95BBA3-0C16-444C-BE4A-AC23D9010766}" destId="{6C6101B0-6B9E-4E44-AC26-72061D458234}" srcOrd="0" destOrd="0" presId="urn:microsoft.com/office/officeart/2018/5/layout/IconCircleLabelList"/>
    <dgm:cxn modelId="{2EF146C7-A7F1-4345-BD84-248CD78E7686}" type="presOf" srcId="{957B1185-BC8E-4D6B-9505-7FFB0A8A0C1A}" destId="{9A8A6D02-DD80-4F95-94C6-F8B29F010B44}" srcOrd="0" destOrd="0" presId="urn:microsoft.com/office/officeart/2018/5/layout/IconCircleLabelList"/>
    <dgm:cxn modelId="{31B8F0DC-C8B0-441F-9AE4-53B076C5F303}" type="presOf" srcId="{2696437E-A343-4869-936F-83941DDBFEE9}" destId="{27CC1237-D370-4619-9E86-A545405B1656}" srcOrd="0" destOrd="0" presId="urn:microsoft.com/office/officeart/2018/5/layout/IconCircleLabelList"/>
    <dgm:cxn modelId="{522D76DF-DE18-425F-9499-88D1D3928909}" srcId="{2696437E-A343-4869-936F-83941DDBFEE9}" destId="{7C95BBA3-0C16-444C-BE4A-AC23D9010766}" srcOrd="1" destOrd="0" parTransId="{0F901255-5E8B-4C85-80DC-24CA8BF3AB2D}" sibTransId="{27C276FB-A22D-4519-82D2-6B962218F29D}"/>
    <dgm:cxn modelId="{41D17AE8-119A-4D87-8867-DB870E55AE98}" type="presOf" srcId="{C848605B-BD9B-420F-9CBC-636DE1512850}" destId="{BB038C84-A476-406F-8BA0-27D0F354596E}" srcOrd="0" destOrd="0" presId="urn:microsoft.com/office/officeart/2018/5/layout/IconCircleLabelList"/>
    <dgm:cxn modelId="{06D716F7-1BD9-4A2F-93C8-17F9F5E50A80}" srcId="{2696437E-A343-4869-936F-83941DDBFEE9}" destId="{957B1185-BC8E-4D6B-9505-7FFB0A8A0C1A}" srcOrd="0" destOrd="0" parTransId="{9C2102AA-D42C-41C4-9EDB-73D4B9BB2D73}" sibTransId="{FDE83D74-3CF0-4B46-AD94-455EED1E92E2}"/>
    <dgm:cxn modelId="{C672508A-6302-4BE1-8A15-0CAAF08EC5F1}" type="presParOf" srcId="{27CC1237-D370-4619-9E86-A545405B1656}" destId="{5CAE6489-63A1-48C6-A09F-77B7BE5CC159}" srcOrd="0" destOrd="0" presId="urn:microsoft.com/office/officeart/2018/5/layout/IconCircleLabelList"/>
    <dgm:cxn modelId="{63A3F23F-F468-4E25-9FBA-DE97C5EB53F4}" type="presParOf" srcId="{5CAE6489-63A1-48C6-A09F-77B7BE5CC159}" destId="{8EF18F9C-B930-4439-966D-4416F05E51C9}" srcOrd="0" destOrd="0" presId="urn:microsoft.com/office/officeart/2018/5/layout/IconCircleLabelList"/>
    <dgm:cxn modelId="{94E4203D-2925-45C0-832F-12F0451DAB54}" type="presParOf" srcId="{5CAE6489-63A1-48C6-A09F-77B7BE5CC159}" destId="{26E97EF1-567B-40E1-A3D0-2436E9FD5EFF}" srcOrd="1" destOrd="0" presId="urn:microsoft.com/office/officeart/2018/5/layout/IconCircleLabelList"/>
    <dgm:cxn modelId="{941E4535-E993-40BF-857F-D5819AB13CDA}" type="presParOf" srcId="{5CAE6489-63A1-48C6-A09F-77B7BE5CC159}" destId="{89536E1F-2D5A-486F-9DF9-014E2A2710B2}" srcOrd="2" destOrd="0" presId="urn:microsoft.com/office/officeart/2018/5/layout/IconCircleLabelList"/>
    <dgm:cxn modelId="{6962C244-2AE2-4CB7-94C2-11E816A5F581}" type="presParOf" srcId="{5CAE6489-63A1-48C6-A09F-77B7BE5CC159}" destId="{9A8A6D02-DD80-4F95-94C6-F8B29F010B44}" srcOrd="3" destOrd="0" presId="urn:microsoft.com/office/officeart/2018/5/layout/IconCircleLabelList"/>
    <dgm:cxn modelId="{CE8371A7-AD26-45DD-98F6-7745FDBF2E2D}" type="presParOf" srcId="{27CC1237-D370-4619-9E86-A545405B1656}" destId="{9A759527-EB27-4C43-AF01-C036DA0C37F2}" srcOrd="1" destOrd="0" presId="urn:microsoft.com/office/officeart/2018/5/layout/IconCircleLabelList"/>
    <dgm:cxn modelId="{14CA2C1B-27EC-4C2D-BCF2-65A58B784C6B}" type="presParOf" srcId="{27CC1237-D370-4619-9E86-A545405B1656}" destId="{CD5DF952-D6D3-4715-983E-8DE27EAC34D2}" srcOrd="2" destOrd="0" presId="urn:microsoft.com/office/officeart/2018/5/layout/IconCircleLabelList"/>
    <dgm:cxn modelId="{6F1F98E1-80C6-426D-B514-6B58C5853AF8}" type="presParOf" srcId="{CD5DF952-D6D3-4715-983E-8DE27EAC34D2}" destId="{45D6C38D-82D7-4F49-835B-8DAD35643E04}" srcOrd="0" destOrd="0" presId="urn:microsoft.com/office/officeart/2018/5/layout/IconCircleLabelList"/>
    <dgm:cxn modelId="{7C2D2E88-86BF-4945-9301-2EE2DBA4C789}" type="presParOf" srcId="{CD5DF952-D6D3-4715-983E-8DE27EAC34D2}" destId="{6D96E9A7-E6DD-4453-A765-ACE6C77DC365}" srcOrd="1" destOrd="0" presId="urn:microsoft.com/office/officeart/2018/5/layout/IconCircleLabelList"/>
    <dgm:cxn modelId="{C05C6266-C698-4117-B244-34E45F37ADAB}" type="presParOf" srcId="{CD5DF952-D6D3-4715-983E-8DE27EAC34D2}" destId="{70DC77A4-BF1E-4CA2-9715-FC655EF8DCE9}" srcOrd="2" destOrd="0" presId="urn:microsoft.com/office/officeart/2018/5/layout/IconCircleLabelList"/>
    <dgm:cxn modelId="{C98E255F-60AB-4B94-A3DE-79D2D6DBFAFB}" type="presParOf" srcId="{CD5DF952-D6D3-4715-983E-8DE27EAC34D2}" destId="{6C6101B0-6B9E-4E44-AC26-72061D458234}" srcOrd="3" destOrd="0" presId="urn:microsoft.com/office/officeart/2018/5/layout/IconCircleLabelList"/>
    <dgm:cxn modelId="{D83321DF-83BA-4595-AAA9-BD2489C8D5F3}" type="presParOf" srcId="{27CC1237-D370-4619-9E86-A545405B1656}" destId="{E74DB8D0-CB5A-4E7B-ABC4-321A7502041D}" srcOrd="3" destOrd="0" presId="urn:microsoft.com/office/officeart/2018/5/layout/IconCircleLabelList"/>
    <dgm:cxn modelId="{C69930BB-91E8-467F-832A-F94B96D52457}" type="presParOf" srcId="{27CC1237-D370-4619-9E86-A545405B1656}" destId="{E5672490-D149-4896-AFBC-67B390625E78}" srcOrd="4" destOrd="0" presId="urn:microsoft.com/office/officeart/2018/5/layout/IconCircleLabelList"/>
    <dgm:cxn modelId="{D75373B4-E60D-47B2-A329-8D4265421E18}" type="presParOf" srcId="{E5672490-D149-4896-AFBC-67B390625E78}" destId="{22EEF3C8-3669-4779-B973-B71D2AD44866}" srcOrd="0" destOrd="0" presId="urn:microsoft.com/office/officeart/2018/5/layout/IconCircleLabelList"/>
    <dgm:cxn modelId="{27767ECD-F0C0-429F-A66F-70CF0AD703F9}" type="presParOf" srcId="{E5672490-D149-4896-AFBC-67B390625E78}" destId="{B46024CD-33B0-4B05-AFDD-58D223513649}" srcOrd="1" destOrd="0" presId="urn:microsoft.com/office/officeart/2018/5/layout/IconCircleLabelList"/>
    <dgm:cxn modelId="{56E7DA47-A8AC-4CA2-BD9D-CE7A945EE6A0}" type="presParOf" srcId="{E5672490-D149-4896-AFBC-67B390625E78}" destId="{92343A37-E435-43F9-B8BB-73C82627E885}" srcOrd="2" destOrd="0" presId="urn:microsoft.com/office/officeart/2018/5/layout/IconCircleLabelList"/>
    <dgm:cxn modelId="{86E48D2D-30B7-4244-B5B8-4676DE6B230F}" type="presParOf" srcId="{E5672490-D149-4896-AFBC-67B390625E78}" destId="{BB038C84-A476-406F-8BA0-27D0F354596E}" srcOrd="3" destOrd="0" presId="urn:microsoft.com/office/officeart/2018/5/layout/IconCircleLabelList"/>
    <dgm:cxn modelId="{AEB81776-50AF-45D2-B210-2A6BBA268542}" type="presParOf" srcId="{27CC1237-D370-4619-9E86-A545405B1656}" destId="{6A815B00-4508-4814-898F-3B2564BC22FF}" srcOrd="5" destOrd="0" presId="urn:microsoft.com/office/officeart/2018/5/layout/IconCircleLabelList"/>
    <dgm:cxn modelId="{39FA94B0-591D-4B2A-B061-CCDB8F8E5515}" type="presParOf" srcId="{27CC1237-D370-4619-9E86-A545405B1656}" destId="{3C818717-6F29-469F-AC4B-D9F738781F2A}" srcOrd="6" destOrd="0" presId="urn:microsoft.com/office/officeart/2018/5/layout/IconCircleLabelList"/>
    <dgm:cxn modelId="{51FA4FCE-388E-4127-A20E-2408AD24D928}" type="presParOf" srcId="{3C818717-6F29-469F-AC4B-D9F738781F2A}" destId="{09AAEE71-E269-4F6F-B999-26CE73987F45}" srcOrd="0" destOrd="0" presId="urn:microsoft.com/office/officeart/2018/5/layout/IconCircleLabelList"/>
    <dgm:cxn modelId="{65446905-2205-43CB-93C0-B9A848EDAA1C}" type="presParOf" srcId="{3C818717-6F29-469F-AC4B-D9F738781F2A}" destId="{E508B1AE-AAF2-4167-A576-E9458DA6B74D}" srcOrd="1" destOrd="0" presId="urn:microsoft.com/office/officeart/2018/5/layout/IconCircleLabelList"/>
    <dgm:cxn modelId="{DD4516E5-B19D-4835-B2D9-ADC5F84AB5F8}" type="presParOf" srcId="{3C818717-6F29-469F-AC4B-D9F738781F2A}" destId="{7B94BCBD-CACC-4D62-BF64-217FBBBF6BBB}" srcOrd="2" destOrd="0" presId="urn:microsoft.com/office/officeart/2018/5/layout/IconCircleLabelList"/>
    <dgm:cxn modelId="{B50439F6-138C-473A-A2E1-2F6CDD6E872F}" type="presParOf" srcId="{3C818717-6F29-469F-AC4B-D9F738781F2A}" destId="{A543ED66-BA77-44EA-9967-0BF1A734E314}" srcOrd="3" destOrd="0" presId="urn:microsoft.com/office/officeart/2018/5/layout/IconCircle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D4E00D-ECBE-4EDC-93D2-7A2D21AC9579}">
      <dsp:nvSpPr>
        <dsp:cNvPr id="0" name=""/>
        <dsp:cNvSpPr/>
      </dsp:nvSpPr>
      <dsp:spPr>
        <a:xfrm>
          <a:off x="763" y="1453787"/>
          <a:ext cx="2501289" cy="2501289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500" kern="1200" dirty="0"/>
            <a:t>נסתכל על המתרחש מנקודת מבט הצופה</a:t>
          </a:r>
          <a:endParaRPr lang="en-US" sz="2500" kern="1200" dirty="0"/>
        </a:p>
      </dsp:txBody>
      <dsp:txXfrm>
        <a:off x="367068" y="1820092"/>
        <a:ext cx="1768679" cy="1768679"/>
      </dsp:txXfrm>
    </dsp:sp>
    <dsp:sp modelId="{F1E2314B-EFE1-41E8-A4BA-04F3F15C43A7}">
      <dsp:nvSpPr>
        <dsp:cNvPr id="0" name=""/>
        <dsp:cNvSpPr/>
      </dsp:nvSpPr>
      <dsp:spPr>
        <a:xfrm rot="5400000">
          <a:off x="2708409" y="2373011"/>
          <a:ext cx="875451" cy="662841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6A280E9-F4E4-4E38-B0BA-7CF3EC36C4FA}">
      <dsp:nvSpPr>
        <dsp:cNvPr id="0" name=""/>
        <dsp:cNvSpPr/>
      </dsp:nvSpPr>
      <dsp:spPr>
        <a:xfrm>
          <a:off x="3752697" y="1453787"/>
          <a:ext cx="2501289" cy="2501289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500" kern="1200"/>
            <a:t>נבחר את הדרך שתמנע מהצופה להסיק את המטרה</a:t>
          </a:r>
          <a:endParaRPr lang="en-US" sz="2500" kern="1200"/>
        </a:p>
      </dsp:txBody>
      <dsp:txXfrm>
        <a:off x="4119002" y="1820092"/>
        <a:ext cx="1768679" cy="176867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06AD49-9564-40DB-B628-9C7DFBE1F16F}">
      <dsp:nvSpPr>
        <dsp:cNvPr id="0" name=""/>
        <dsp:cNvSpPr/>
      </dsp:nvSpPr>
      <dsp:spPr>
        <a:xfrm>
          <a:off x="7123790" y="0"/>
          <a:ext cx="2026548" cy="2026548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38100" dist="25400" dir="5400000" algn="ctr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BF097F4-ECA7-44AF-B43D-316D6355B6A4}">
      <dsp:nvSpPr>
        <dsp:cNvPr id="0" name=""/>
        <dsp:cNvSpPr/>
      </dsp:nvSpPr>
      <dsp:spPr>
        <a:xfrm>
          <a:off x="5670349" y="2155980"/>
          <a:ext cx="4320000" cy="28275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44550" rtl="1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he-IL" sz="1900" b="0" kern="1200" dirty="0"/>
            <a:t>עד כה לא היו מחקרים על תנועה מטעה של רובוטים.</a:t>
          </a:r>
          <a:br>
            <a:rPr lang="en-US" sz="1900" b="0" kern="1200" dirty="0"/>
          </a:br>
          <a:br>
            <a:rPr lang="en-US" sz="1900" b="0" kern="1200" dirty="0"/>
          </a:br>
          <a:r>
            <a:rPr lang="he-IL" sz="1900" b="0" kern="1200" dirty="0"/>
            <a:t>אך כן ניתן למצוא על כך מידע במחקרים אחרים:</a:t>
          </a:r>
          <a:br>
            <a:rPr lang="en-US" sz="1900" b="0" kern="1200" dirty="0"/>
          </a:br>
          <a:r>
            <a:rPr lang="he-IL" sz="1900" b="0" kern="1200" dirty="0"/>
            <a:t> לדוגמה על טעויות שרובוט עשה ולכן יצר תנועה מטעה</a:t>
          </a:r>
          <a:br>
            <a:rPr lang="en-US" sz="1900" b="0" kern="1200" dirty="0"/>
          </a:br>
          <a:r>
            <a:rPr lang="he-IL" sz="1900" b="0" kern="1200" dirty="0"/>
            <a:t>(אך כל אלה הם הטעיות </a:t>
          </a:r>
          <a:r>
            <a:rPr lang="he-IL" sz="1900" b="0" u="sng" kern="1200" dirty="0"/>
            <a:t>לא מכוונות)</a:t>
          </a:r>
          <a:endParaRPr lang="en-US" sz="1900" b="0" kern="1200" dirty="0"/>
        </a:p>
      </dsp:txBody>
      <dsp:txXfrm>
        <a:off x="5670349" y="2155980"/>
        <a:ext cx="4320000" cy="2827502"/>
      </dsp:txXfrm>
    </dsp:sp>
    <dsp:sp modelId="{E97D7C3C-52B8-44E3-945E-E6736947B9A8}">
      <dsp:nvSpPr>
        <dsp:cNvPr id="0" name=""/>
        <dsp:cNvSpPr/>
      </dsp:nvSpPr>
      <dsp:spPr>
        <a:xfrm>
          <a:off x="391524" y="3049282"/>
          <a:ext cx="4320000" cy="15517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D4C561-817C-4429-AC39-7899D718DC20}">
      <dsp:nvSpPr>
        <dsp:cNvPr id="0" name=""/>
        <dsp:cNvSpPr/>
      </dsp:nvSpPr>
      <dsp:spPr>
        <a:xfrm>
          <a:off x="1660885" y="223741"/>
          <a:ext cx="1512000" cy="1512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38100" dist="25400" dir="5400000" algn="ctr" rotWithShape="0">
            <a:srgbClr val="000000">
              <a:alpha val="2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4E6C4E23-7BF7-4525-BD7F-F4D0B528FCA4}">
      <dsp:nvSpPr>
        <dsp:cNvPr id="0" name=""/>
        <dsp:cNvSpPr/>
      </dsp:nvSpPr>
      <dsp:spPr>
        <a:xfrm>
          <a:off x="319294" y="2280503"/>
          <a:ext cx="4320000" cy="64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he-IL" sz="1800" u="sng" kern="1200" dirty="0"/>
            <a:t>השאלה המרכזית שלנו במאמר היא:</a:t>
          </a:r>
          <a:endParaRPr lang="en-US" sz="1800" u="sng" kern="1200" dirty="0"/>
        </a:p>
      </dsp:txBody>
      <dsp:txXfrm>
        <a:off x="319294" y="2280503"/>
        <a:ext cx="4320000" cy="648000"/>
      </dsp:txXfrm>
    </dsp:sp>
    <dsp:sp modelId="{11040DE0-511D-4DF4-A841-2BA45FC85AB0}">
      <dsp:nvSpPr>
        <dsp:cNvPr id="0" name=""/>
        <dsp:cNvSpPr/>
      </dsp:nvSpPr>
      <dsp:spPr>
        <a:xfrm>
          <a:off x="362840" y="2738593"/>
          <a:ext cx="4320000" cy="15517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66800" rtl="1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400" kern="1200" dirty="0"/>
            <a:t>האם אנשים מפרשים הטעיה באמצעות תנועה בתור דבר </a:t>
          </a:r>
          <a:r>
            <a:rPr lang="he-IL" sz="2400" b="1" kern="1200" dirty="0"/>
            <a:t>מכוון</a:t>
          </a:r>
          <a:r>
            <a:rPr lang="he-IL" sz="2400" kern="1200" dirty="0"/>
            <a:t>?</a:t>
          </a:r>
          <a:endParaRPr lang="en-US" sz="2400" kern="1200" dirty="0"/>
        </a:p>
        <a:p>
          <a:pPr marL="0" lvl="0" indent="0" algn="ctr" defTabSz="1066800" rtl="1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e-IL" sz="2400" kern="1200" dirty="0"/>
            <a:t>ואם כן האם זה פוגע באמון של האדם ברובוט?</a:t>
          </a:r>
          <a:endParaRPr lang="en-US" sz="2400" kern="1200" dirty="0"/>
        </a:p>
      </dsp:txBody>
      <dsp:txXfrm>
        <a:off x="362840" y="2738593"/>
        <a:ext cx="4320000" cy="155175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EF18F9C-B930-4439-966D-4416F05E51C9}">
      <dsp:nvSpPr>
        <dsp:cNvPr id="0" name=""/>
        <dsp:cNvSpPr/>
      </dsp:nvSpPr>
      <dsp:spPr>
        <a:xfrm>
          <a:off x="813445" y="34858"/>
          <a:ext cx="1763487" cy="1763487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E97EF1-567B-40E1-A3D0-2436E9FD5EFF}">
      <dsp:nvSpPr>
        <dsp:cNvPr id="0" name=""/>
        <dsp:cNvSpPr/>
      </dsp:nvSpPr>
      <dsp:spPr>
        <a:xfrm>
          <a:off x="1189270" y="410684"/>
          <a:ext cx="1011837" cy="101183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 w="12700" cap="flat" cmpd="sng" algn="in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A8A6D02-DD80-4F95-94C6-F8B29F010B44}">
      <dsp:nvSpPr>
        <dsp:cNvPr id="0" name=""/>
        <dsp:cNvSpPr/>
      </dsp:nvSpPr>
      <dsp:spPr>
        <a:xfrm>
          <a:off x="249707" y="2347629"/>
          <a:ext cx="2890963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he-IL" sz="1600" kern="1200" dirty="0"/>
            <a:t>כל הניסויים בוצעו עם מספר קטן של נבדקים (~10) ולכן יכולות להיות הרבה מאוד טעויות מחקריות</a:t>
          </a:r>
          <a:r>
            <a:rPr lang="en-US" sz="1600" kern="1200" dirty="0"/>
            <a:t>.</a:t>
          </a:r>
        </a:p>
      </dsp:txBody>
      <dsp:txXfrm>
        <a:off x="249707" y="2347629"/>
        <a:ext cx="2890963" cy="720000"/>
      </dsp:txXfrm>
    </dsp:sp>
    <dsp:sp modelId="{45D6C38D-82D7-4F49-835B-8DAD35643E04}">
      <dsp:nvSpPr>
        <dsp:cNvPr id="0" name=""/>
        <dsp:cNvSpPr/>
      </dsp:nvSpPr>
      <dsp:spPr>
        <a:xfrm>
          <a:off x="4210327" y="34858"/>
          <a:ext cx="1763487" cy="1763487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96E9A7-E6DD-4453-A765-ACE6C77DC365}">
      <dsp:nvSpPr>
        <dsp:cNvPr id="0" name=""/>
        <dsp:cNvSpPr/>
      </dsp:nvSpPr>
      <dsp:spPr>
        <a:xfrm>
          <a:off x="4586152" y="410684"/>
          <a:ext cx="1011837" cy="1011837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 w="12700" cap="flat" cmpd="sng" algn="in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C6101B0-6B9E-4E44-AC26-72061D458234}">
      <dsp:nvSpPr>
        <dsp:cNvPr id="0" name=""/>
        <dsp:cNvSpPr/>
      </dsp:nvSpPr>
      <dsp:spPr>
        <a:xfrm>
          <a:off x="3646589" y="2347629"/>
          <a:ext cx="2890963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he-IL" sz="1600" kern="1200" dirty="0"/>
            <a:t>הנושא של מהירות התנועה לא נילקח בחשבון למרות שראינו שהאנשים משתמשים בו על מנת להטעות</a:t>
          </a:r>
          <a:endParaRPr lang="en-US" sz="1600" kern="1200" dirty="0"/>
        </a:p>
      </dsp:txBody>
      <dsp:txXfrm>
        <a:off x="3646589" y="2347629"/>
        <a:ext cx="2890963" cy="720000"/>
      </dsp:txXfrm>
    </dsp:sp>
    <dsp:sp modelId="{22EEF3C8-3669-4779-B973-B71D2AD44866}">
      <dsp:nvSpPr>
        <dsp:cNvPr id="0" name=""/>
        <dsp:cNvSpPr/>
      </dsp:nvSpPr>
      <dsp:spPr>
        <a:xfrm>
          <a:off x="813445" y="3790370"/>
          <a:ext cx="1763487" cy="1763487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6024CD-33B0-4B05-AFDD-58D223513649}">
      <dsp:nvSpPr>
        <dsp:cNvPr id="0" name=""/>
        <dsp:cNvSpPr/>
      </dsp:nvSpPr>
      <dsp:spPr>
        <a:xfrm>
          <a:off x="1189270" y="4166195"/>
          <a:ext cx="1011837" cy="1011837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 w="12700" cap="flat" cmpd="sng" algn="in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B038C84-A476-406F-8BA0-27D0F354596E}">
      <dsp:nvSpPr>
        <dsp:cNvPr id="0" name=""/>
        <dsp:cNvSpPr/>
      </dsp:nvSpPr>
      <dsp:spPr>
        <a:xfrm>
          <a:off x="249707" y="6103141"/>
          <a:ext cx="2890963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he-IL" sz="1600" kern="1200" dirty="0"/>
            <a:t>השפעה על המדדים שראינו (בינה, תחרותיות וכו') בטווח ארוך</a:t>
          </a:r>
          <a:endParaRPr lang="en-US" sz="1600" kern="1200" dirty="0"/>
        </a:p>
      </dsp:txBody>
      <dsp:txXfrm>
        <a:off x="249707" y="6103141"/>
        <a:ext cx="2890963" cy="720000"/>
      </dsp:txXfrm>
    </dsp:sp>
    <dsp:sp modelId="{09AAEE71-E269-4F6F-B999-26CE73987F45}">
      <dsp:nvSpPr>
        <dsp:cNvPr id="0" name=""/>
        <dsp:cNvSpPr/>
      </dsp:nvSpPr>
      <dsp:spPr>
        <a:xfrm>
          <a:off x="4210327" y="3790370"/>
          <a:ext cx="1763487" cy="1763487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08B1AE-AAF2-4167-A576-E9458DA6B74D}">
      <dsp:nvSpPr>
        <dsp:cNvPr id="0" name=""/>
        <dsp:cNvSpPr/>
      </dsp:nvSpPr>
      <dsp:spPr>
        <a:xfrm>
          <a:off x="4586152" y="4166195"/>
          <a:ext cx="1011837" cy="1011837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a:blipFill>
        <a:ln w="12700" cap="flat" cmpd="sng" algn="in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43ED66-BA77-44EA-9967-0BF1A734E314}">
      <dsp:nvSpPr>
        <dsp:cNvPr id="0" name=""/>
        <dsp:cNvSpPr/>
      </dsp:nvSpPr>
      <dsp:spPr>
        <a:xfrm>
          <a:off x="3646589" y="6103141"/>
          <a:ext cx="2890963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he-IL" sz="1600" kern="1200" dirty="0"/>
            <a:t>שפת גוף בזמן תנועה גם כן לא נלקחה בחשבון</a:t>
          </a:r>
          <a:endParaRPr lang="en-US" sz="1600" kern="1200" dirty="0"/>
        </a:p>
      </dsp:txBody>
      <dsp:txXfrm>
        <a:off x="3646589" y="6103141"/>
        <a:ext cx="2890963" cy="720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Process2">
  <dgm:title val=""/>
  <dgm:desc val=""/>
  <dgm:catLst>
    <dgm:cat type="process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  <dgm:pt modelId="7">
          <dgm:prSet phldr="1"/>
        </dgm:pt>
        <dgm:pt modelId="8">
          <dgm:prSet phldr="1"/>
        </dgm:pt>
        <dgm:pt modelId="9">
          <dgm:prSet phldr="1"/>
        </dgm:pt>
      </dgm:ptLst>
      <dgm:cxnLst>
        <dgm:cxn modelId="10" srcId="0" destId="1" srcOrd="0" destOrd="0"/>
        <dgm:cxn modelId="11" srcId="0" destId="2" srcOrd="1" destOrd="0"/>
        <dgm:cxn modelId="12" srcId="0" destId="3" srcOrd="2" destOrd="0"/>
        <dgm:cxn modelId="13" srcId="0" destId="4" srcOrd="3" destOrd="0"/>
        <dgm:cxn modelId="14" srcId="0" destId="5" srcOrd="4" destOrd="0"/>
        <dgm:cxn modelId="15" srcId="0" destId="6" srcOrd="5" destOrd="0"/>
        <dgm:cxn modelId="16" srcId="0" destId="7" srcOrd="6" destOrd="0"/>
        <dgm:cxn modelId="17" srcId="0" destId="8" srcOrd="7" destOrd="0"/>
        <dgm:cxn modelId="18" srcId="0" destId="9" srcOrd="8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/>
    </dgm:varLst>
    <dgm:choose name="Name0">
      <dgm:if name="Name1" func="var" arg="dir" op="equ" val="norm">
        <dgm:alg type="snake">
          <dgm:param type="grDir" val="tL"/>
          <dgm:param type="flowDir" val="col"/>
          <dgm:param type="contDir" val="revDir"/>
        </dgm:alg>
      </dgm:if>
      <dgm:else name="Name2">
        <dgm:alg type="snake">
          <dgm:param type="grDir" val="tR"/>
          <dgm:param type="flowDir" val="col"/>
          <dgm:param type="contDir" val="revDi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firstNode" refType="w"/>
      <dgm:constr type="w" for="ch" forName="lastNode" refType="w" refFor="ch" refForName="firstNode" op="equ"/>
      <dgm:constr type="w" for="ch" forName="middleNode" refType="w" refFor="ch" refForName="firstNode" op="equ"/>
      <dgm:constr type="h" for="ch" ptType="sibTrans" refType="w" refFor="ch" refForName="middleNode" op="equ" fact="0.35"/>
      <dgm:constr type="sp" refType="w" refFor="ch" refForName="middleNode" fact="0.5"/>
      <dgm:constr type="connDist" for="des" ptType="sibTrans" op="equ"/>
      <dgm:constr type="primFontSz" for="ch" forName="firstNode" val="65"/>
      <dgm:constr type="primFontSz" for="ch" forName="lastNode" refType="primFontSz" refFor="ch" refForName="firstNode" op="equ"/>
      <dgm:constr type="primFontSz" for="des" forName="shape" val="65"/>
      <dgm:constr type="primFontSz" for="des" forName="shape" refType="primFontSz" refFor="ch" refForName="firstNode" op="lte"/>
      <dgm:constr type="primFontSz" for="des" forName="shape" refType="primFontSz" refFor="ch" refForName="lastNode" op="lte"/>
    </dgm:constrLst>
    <dgm:ruleLst/>
    <dgm:forEach name="Name3" axis="ch" ptType="node">
      <dgm:choose name="Name4">
        <dgm:if name="Name5" axis="self" ptType="node" func="pos" op="equ" val="1">
          <dgm:layoutNode name="firstNode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if>
        <dgm:if name="Name6" axis="self" ptType="node" func="revPos" op="equ" val="1">
          <dgm:layoutNode name="lastNode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if>
        <dgm:else name="Name7">
          <dgm:layoutNode name="middleNod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  <dgm:constr type="w" for="ch" forName="padding" refType="w"/>
              <dgm:constr type="h" for="ch" forName="padding" refType="h"/>
              <dgm:constr type="w" for="ch" forName="shape" refType="w" fact="0.667"/>
              <dgm:constr type="h" for="ch" forName="shape" refType="h" fact="0.667"/>
              <dgm:constr type="ctrX" for="ch" forName="shape" refType="w" fact="0.5"/>
              <dgm:constr type="ctrY" for="ch" forName="shape" refType="h" fact="0.5"/>
            </dgm:constrLst>
            <dgm:ruleLst/>
            <dgm:layoutNode name="padding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shape">
              <dgm:varLst>
                <dgm:bulletEnabled val="1"/>
              </dgm:varLst>
              <dgm:alg type="tx">
                <dgm:param type="txAnchorVertCh" val="mid"/>
              </dgm:alg>
              <dgm:shape xmlns:r="http://schemas.openxmlformats.org/officeDocument/2006/relationships" type="ellipse" r:blip="">
                <dgm:adjLst/>
              </dgm:shape>
              <dgm:presOf axis="desOrSelf" ptType="node"/>
              <dgm:constrLst>
                <dgm:constr type="h" refType="w"/>
                <dgm:constr type="tMarg" refType="primFontSz" fact="0.1"/>
                <dgm:constr type="bMarg" refType="primFontSz" fact="0.1"/>
                <dgm:constr type="lMarg" refType="primFontSz" fact="0.1"/>
                <dgm:constr type="rMarg" refType="primFontSz" fact="0.1"/>
              </dgm:constrLst>
              <dgm:ruleLst>
                <dgm:rule type="primFontSz" val="5" fact="NaN" max="NaN"/>
              </dgm:ruleLst>
            </dgm:layoutNode>
          </dgm:layoutNode>
        </dgm:else>
      </dgm:choose>
      <dgm:forEach name="Name8" axis="followSib" ptType="sibTrans" cnt="1">
        <dgm:layoutNode name="sibTrans">
          <dgm:choose name="Name9">
            <dgm:if name="Name10" func="var" arg="dir" op="equ" val="norm">
              <dgm:choose name="Name11">
                <dgm:if name="Name12" axis="self" ptType="sibTrans" func="pos" op="equ" val="1">
                  <dgm:alg type="conn">
                    <dgm:param type="begPts" val="auto"/>
                    <dgm:param type="endPts" val="auto"/>
                    <dgm:param type="srcNode" val="firstNode"/>
                    <dgm:param type="dstNode" val="shape"/>
                  </dgm:alg>
                </dgm:if>
                <dgm:if name="Name13" axis="self" ptType="sibTrans" func="revPos" op="equ" val="1">
                  <dgm:alg type="conn">
                    <dgm:param type="begPts" val="auto"/>
                    <dgm:param type="endPts" val="auto"/>
                    <dgm:param type="srcNode" val="shape"/>
                    <dgm:param type="dstNode" val="lastNode"/>
                  </dgm:alg>
                </dgm:if>
                <dgm:else name="Name14">
                  <dgm:alg type="conn">
                    <dgm:param type="begPts" val="auto"/>
                    <dgm:param type="endPts" val="auto"/>
                    <dgm:param type="srcNode" val="shape"/>
                    <dgm:param type="dstNode" val="shape"/>
                  </dgm:alg>
                </dgm:else>
              </dgm:choose>
            </dgm:if>
            <dgm:else name="Name15">
              <dgm:choose name="Name16">
                <dgm:if name="Name17" axis="self" ptType="sibTrans" func="pos" op="equ" val="1">
                  <dgm:alg type="conn">
                    <dgm:param type="begPts" val="auto"/>
                    <dgm:param type="endPts" val="auto"/>
                    <dgm:param type="srcNode" val="firstNode"/>
                    <dgm:param type="dstNode" val="shape"/>
                  </dgm:alg>
                </dgm:if>
                <dgm:if name="Name18" axis="self" ptType="sibTrans" func="revPos" op="equ" val="1">
                  <dgm:alg type="conn">
                    <dgm:param type="begPts" val="auto"/>
                    <dgm:param type="endPts" val="auto"/>
                    <dgm:param type="srcNode" val="shape"/>
                    <dgm:param type="dstNode" val="lastNode"/>
                  </dgm:alg>
                </dgm:if>
                <dgm:else name="Name19">
                  <dgm:alg type="conn">
                    <dgm:param type="begPts" val="auto"/>
                    <dgm:param type="endPts" val="auto"/>
                    <dgm:param type="srcNode" val="shape"/>
                    <dgm:param type="dstNode" val="shape"/>
                  </dgm:alg>
                </dgm:else>
              </dgm:choose>
            </dgm:else>
          </dgm:choose>
          <dgm:shape xmlns:r="http://schemas.openxmlformats.org/officeDocument/2006/relationships" rot="90" type="triangle" r:blip="">
            <dgm:adjLst/>
          </dgm:shape>
          <dgm:presOf axis="self"/>
          <dgm:constrLst>
            <dgm:constr type="w" refType="h"/>
            <dgm:constr type="connDist"/>
            <dgm:constr type="begPad" refType="connDist" fact="0.25"/>
            <dgm:constr type="endPad" refType="connDist" fact="0.22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18/5/layout/CenteredIconLabelDescriptionList">
  <dgm:title val="Centered Icon Label Description List"/>
  <dgm:desc val="Use to show non-sequential or grouped chunks of information. The placeholder holds an icon or small picture, and corresponding text boxes show Level 1 and Level 2 text respectively. Works well for minimal Level 1 text accompanied by lengthier Level two text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Node" refType="h" fact="0.45"/>
      <dgm:constr type="w" for="ch" forName="compNode" val="120"/>
      <dgm:constr type="w" for="ch" forName="sibTrans" refType="w" refFor="ch" refForName="compNode" fact="0.175"/>
      <dgm:constr type="primFontSz" for="des" forName="parTx" val="36"/>
      <dgm:constr type="primFontSz" for="des" forName="desTx" refType="primFontSz" refFor="des" refForName="parTx" op="lte" fact="0.75"/>
      <dgm:constr type="h" for="des" forName="compNode" op="equ"/>
      <dgm:constr type="h" for="des" forName="iconRect" op="equ"/>
      <dgm:constr type="w" for="des" forName="iconRect" op="equ"/>
      <dgm:constr type="h" for="des" forName="iconSpace" op="equ"/>
      <dgm:constr type="h" for="des" forName="parTx" op="equ"/>
      <dgm:constr type="h" for="des" forName="txSpace" op="equ"/>
      <dgm:constr type="h" for="des" forName="desTx" op="equ"/>
    </dgm:constrLst>
    <dgm:ruleLst>
      <dgm:rule type="w" for="ch" forName="compNode" val="0" fact="NaN" max="NaN"/>
    </dgm:ruleLst>
    <dgm:forEach name="Name3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3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w" for="ch" forName="iconSpace" refType="w"/>
          <dgm:constr type="h" for="ch" forName="iconSpace" refType="h" fact="0.043"/>
          <dgm:constr type="l" for="ch" forName="iconSpace"/>
          <dgm:constr type="t" for="ch" forName="iconSpace" refType="b" refFor="ch" refForName="iconRect"/>
          <dgm:constr type="w" for="ch" forName="parTx" refType="w"/>
          <dgm:constr type="h" for="ch" forName="parTx" refType="w" fact="0.15"/>
          <dgm:constr type="l" for="ch" forName="parTx"/>
          <dgm:constr type="t" for="ch" forName="parTx" refType="b" refFor="ch" refForName="iconSpace"/>
          <dgm:constr type="h" for="ch" forName="txSpace" refType="h" fact="0.02"/>
          <dgm:constr type="w" for="ch" forName="txSpace" refType="w"/>
          <dgm:constr type="l" for="ch" forName="txSpace"/>
          <dgm:constr type="t" for="ch" forName="txSpace" refType="b" refFor="ch" refForName="parTx"/>
          <dgm:constr type="w" for="ch" forName="desTx" refType="w"/>
          <dgm:constr type="l" for="ch" forName="desTx"/>
          <dgm:constr type="t" for="ch" forName="desTx" refType="b" refFor="ch" refForName="txSpace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icon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4" fact="NaN" max="NaN"/>
            <dgm:rule type="h" val="INF" fact="NaN" max="NaN"/>
          </dgm:ruleLst>
        </dgm:layoutNode>
        <dgm:layoutNode name="tx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desTx" styleLbl="revTx">
          <dgm:varLst/>
          <dgm:alg type="tx">
            <dgm:param type="stBulletLvl" val="0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refType="primFontSz"/>
            <dgm:constr type="lMarg"/>
            <dgm:constr type="rMarg"/>
            <dgm:constr type="tMarg"/>
            <dgm:constr type="bMarg"/>
          </dgm:constrLst>
          <dgm:ruleLst>
            <dgm:rule type="primFontSz" val="NaN" fact="NaN" max="17"/>
            <dgm:rule type="h" val="INF" fact="NaN" max="NaN"/>
          </dgm:ruleLst>
        </dgm:layoutNode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b="1"/>
        </a:lvl1pPr>
        <a:lvl2pPr>
          <a:lnSpc>
            <a:spcPct val="100000"/>
          </a:lnSpc>
        </a:lvl2pPr>
      </dgm1612:lstStyle>
    </a:ext>
  </dgm:extLst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8/5/layout/IconCircleLabelList">
  <dgm:title val="Icon Circle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4"/>
          <dgm:constr type="h" for="des" forName="compNode" op="equ"/>
          <dgm:constr type="h" for="des" forName="textRect" op="equ"/>
        </dgm:constrLst>
      </dgm:if>
      <dgm:if name="Name5" axis="ch" ptType="node" func="cnt" op="lte" val="3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0"/>
          <dgm:constr type="h" for="des" forName="compNode" op="equ"/>
          <dgm:constr type="h" for="des" forName="textRect" op="equ"/>
        </dgm:constrLst>
      </dgm:if>
      <dgm:if name="Name6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2"/>
          <dgm:constr type="h" for="des" forName="compNode" op="equ"/>
          <dgm:constr type="h" for="des" forName="textRect" op="equ"/>
        </dgm:constrLst>
      </dgm:if>
      <dgm:else name="Name7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BgRect" refType="w" fact="0.61"/>
          <dgm:constr type="h" for="ch" forName="iconBgRect" refType="w" refFor="ch" refForName="iconBgRect"/>
          <dgm:constr type="t" for="ch" forName="iconBgRect"/>
          <dgm:constr type="ctrX" for="ch" forName="iconBgRect" refType="w" fact="0.5"/>
          <dgm:constr type="w" for="ch" forName="iconRect" refType="w" fact="0.35"/>
          <dgm:constr type="h" for="ch" forName="iconRect" refType="w" refFor="ch" refForName="iconRect"/>
          <dgm:constr type="ctrX" for="ch" forName="iconRect" refType="ctrX" refFor="ch" refForName="iconBgRect"/>
          <dgm:constr type="ctrY" for="ch" forName="iconRect" refType="ctrY" refFor="ch" refForName="iconBgRect"/>
          <dgm:constr type="h" for="ch" forName="spaceRect" refType="w" fact="0.19"/>
          <dgm:constr type="w" for="ch" forName="spaceRect" refType="w"/>
          <dgm:constr type="l" for="ch" forName="spaceRect"/>
          <dgm:constr type="t" for="ch" forName="spaceRect" refType="b" refFor="ch" refForName="iconBg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BgRect" styleLbl="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9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 algn="r" rtl="1">
          <a:lnSpc>
            <a:spcPct val="100000"/>
          </a:lnSpc>
          <a:defRPr cap="all"/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fld id="{3C776939-AF7D-4E37-8D05-655BC6A374E7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en-US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fld id="{691D24C8-0D87-45F2-9B1E-A3198B1F8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611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הסביר במפורט איך מתבצע הניסוי (אומרים נקודת התחלה ומה המטרה ועל האדם לתאר את הליכת הרובוט בצורה מטעה</a:t>
            </a:r>
          </a:p>
          <a:p>
            <a:r>
              <a:rPr lang="he-IL" dirty="0"/>
              <a:t>שבסוף מגיעה למטרה)</a:t>
            </a:r>
          </a:p>
          <a:p>
            <a:endParaRPr lang="he-IL" dirty="0"/>
          </a:p>
          <a:p>
            <a:pPr lvl="1"/>
            <a:r>
              <a:rPr lang="he-IL" dirty="0"/>
              <a:t>המטרה האמיתית מבין המטרות</a:t>
            </a:r>
          </a:p>
          <a:p>
            <a:pPr lvl="1"/>
            <a:r>
              <a:rPr lang="he-IL" dirty="0"/>
              <a:t>גודל הסצנה</a:t>
            </a:r>
          </a:p>
          <a:p>
            <a:pPr lvl="1"/>
            <a:r>
              <a:rPr lang="he-IL" dirty="0"/>
              <a:t>המרחק האופקי בין המטרות</a:t>
            </a:r>
          </a:p>
          <a:p>
            <a:pPr lvl="1"/>
            <a:r>
              <a:rPr lang="he-IL" dirty="0"/>
              <a:t>המרחק המאוזן בין המטרות</a:t>
            </a:r>
          </a:p>
          <a:p>
            <a:pPr lvl="1"/>
            <a:r>
              <a:rPr lang="he-IL" dirty="0"/>
              <a:t>סימטריות</a:t>
            </a:r>
          </a:p>
          <a:p>
            <a:pPr lvl="1"/>
            <a:r>
              <a:rPr lang="he-IL" dirty="0"/>
              <a:t>2 המטרות בקו אחד</a:t>
            </a:r>
          </a:p>
          <a:p>
            <a:pPr lvl="1"/>
            <a:r>
              <a:rPr lang="he-IL" dirty="0"/>
              <a:t>מספר רב של מטרות (מעל 2)</a:t>
            </a:r>
          </a:p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925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התמונה היא המודל שיצא לפי רוב האנשים</a:t>
            </a:r>
          </a:p>
          <a:p>
            <a:endParaRPr lang="he-IL" dirty="0"/>
          </a:p>
          <a:p>
            <a:r>
              <a:rPr lang="he-IL" dirty="0"/>
              <a:t>חלק עשו כמו </a:t>
            </a:r>
            <a:r>
              <a:rPr lang="he-IL" dirty="0" err="1"/>
              <a:t>האינמטור</a:t>
            </a:r>
            <a:endParaRPr lang="he-IL" dirty="0"/>
          </a:p>
          <a:p>
            <a:r>
              <a:rPr lang="he-IL" dirty="0"/>
              <a:t>חלק השתמשו יותר ב</a:t>
            </a:r>
            <a:r>
              <a:rPr lang="en-US" dirty="0"/>
              <a:t>torso</a:t>
            </a:r>
            <a:r>
              <a:rPr lang="he-IL" dirty="0"/>
              <a:t> מאשר ביד כדי להטעות וזה משהו שאני רוצה לתקן בניסוי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54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man robot interaction</a:t>
            </a:r>
          </a:p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83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מהאנשים שחשבו שההטעיה הייתה בטעות, הרוב חשבו שזה טעות של המתכנת (ולא של רובוט </a:t>
            </a:r>
            <a:r>
              <a:rPr lang="he-IL" dirty="0" err="1"/>
              <a:t>אוטונוטמי</a:t>
            </a:r>
            <a:r>
              <a:rPr lang="he-IL" dirty="0"/>
              <a:t>) והשאר חשבו שזאת פשוט צורת התזוזה של היד הרובוטית.</a:t>
            </a: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e-IL" dirty="0"/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להסביר את הבולט השלישי למה הוא נכון</a:t>
            </a: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בעיה בניסוי זה שהוא בוצע על מעט מאוד אנשים</a:t>
            </a:r>
          </a:p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55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באלגוריתם האופטימלי ההליכה למטרה האמיתית מתבצעת באמצעות אותה פונקציית הגזמה רק שהפעם רוצים את המינימום (שלילי) ולא מקסימום</a:t>
            </a:r>
          </a:p>
          <a:p>
            <a:endParaRPr lang="he-IL" dirty="0"/>
          </a:p>
          <a:p>
            <a:r>
              <a:rPr lang="he-IL" dirty="0"/>
              <a:t>הרובוט ישתמש תחילה בהטעיה ולאחר מכן ישתמש באסטרטגיה מעורבת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747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err="1"/>
              <a:t>היפוטזה</a:t>
            </a:r>
            <a:r>
              <a:rPr lang="he-IL" dirty="0"/>
              <a:t> אחד:</a:t>
            </a:r>
            <a:r>
              <a:rPr lang="en-US" dirty="0"/>
              <a:t> </a:t>
            </a:r>
            <a:r>
              <a:rPr lang="he-IL" dirty="0"/>
              <a:t>מסקנה מניסוי 3</a:t>
            </a:r>
          </a:p>
          <a:p>
            <a:r>
              <a:rPr lang="he-IL" dirty="0" err="1"/>
              <a:t>היפוטזה</a:t>
            </a:r>
            <a:r>
              <a:rPr lang="he-IL" dirty="0"/>
              <a:t> 2 : כי האדם יתרגל לכך שההגזמה כל הזמן מרמה</a:t>
            </a:r>
          </a:p>
          <a:p>
            <a:r>
              <a:rPr lang="he-IL" dirty="0" err="1"/>
              <a:t>היפוטזה</a:t>
            </a:r>
            <a:r>
              <a:rPr lang="he-IL" dirty="0"/>
              <a:t> 3 : 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8397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השיטה הדו משמעית הגיע כמעט ל50% הצלחה וההגזמה הגיע לפחות</a:t>
            </a:r>
          </a:p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02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הסביר כל אחד </a:t>
            </a:r>
            <a:r>
              <a:rPr lang="he-IL" dirty="0" err="1"/>
              <a:t>מהאפציות</a:t>
            </a:r>
            <a:r>
              <a:rPr lang="he-IL" dirty="0"/>
              <a:t> בפירוט עם הציור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083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בסיום הניסוי המשתף נשאל כמה קשה היה להם לצייר את הציור, והייתה הסכמה גורפת על כך שציור הליכה "מטעה"</a:t>
            </a:r>
            <a:r>
              <a:rPr lang="en-US" dirty="0"/>
              <a:t> </a:t>
            </a:r>
            <a:r>
              <a:rPr lang="he-IL" dirty="0"/>
              <a:t>קשה יותר מציור הליכה רגילה</a:t>
            </a:r>
            <a:endParaRPr lang="en-US" dirty="0"/>
          </a:p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208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נראה דוגמאות בהמשך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5618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המונה מסמן את העלות להליכה מההתחלה עד הסיום לפי הצפייה + כמה שנשאר לנו ללכת עד הסיום (בצורה אופטימלית)</a:t>
            </a:r>
          </a:p>
          <a:p>
            <a:r>
              <a:rPr lang="he-IL" dirty="0"/>
              <a:t>המכנה מסמן את עלות ההליכה האופטימלית מההתחלה עד הסיום</a:t>
            </a:r>
          </a:p>
          <a:p>
            <a:r>
              <a:rPr lang="en-US" dirty="0"/>
              <a:t>Z</a:t>
            </a:r>
            <a:r>
              <a:rPr lang="he-IL" dirty="0"/>
              <a:t> הוא </a:t>
            </a:r>
            <a:r>
              <a:rPr lang="he-IL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נירמול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810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יש גם חסרונות בשיטה זו כמו אי היכולת לתאר שינויי מהירות וכיוון.</a:t>
            </a:r>
          </a:p>
          <a:p>
            <a:r>
              <a:rPr lang="he-IL" dirty="0"/>
              <a:t>הם הוסיפו יכולת של הימנעות ממכשולים</a:t>
            </a:r>
          </a:p>
          <a:p>
            <a:r>
              <a:rPr lang="he-IL" dirty="0"/>
              <a:t>פונקציית העלות היא אינטגרל בריבוע של 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0117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כן אם ניזכר בהחלפה אנחנו כל פעם עוברים ממטרה אחת לאחרת ולכן לגרום לצופה להאמין לכל מטרה בזמן שווה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2274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הראות שבהחלפה אנחנו כל פעם חושבים שהמטרה היא אחרת</a:t>
            </a:r>
          </a:p>
          <a:p>
            <a:r>
              <a:rPr lang="he-IL" dirty="0"/>
              <a:t>בהגזמה אנחנו חושבים בבירור על מטרה אחרת</a:t>
            </a:r>
          </a:p>
          <a:p>
            <a:r>
              <a:rPr lang="he-IL" dirty="0"/>
              <a:t>בדו משמעי אנחנו 50% חושבים על המטרה הנכונה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3608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א ניסו כמה פונקציות </a:t>
            </a:r>
            <a:r>
              <a:rPr lang="en-US" dirty="0"/>
              <a:t>cost</a:t>
            </a:r>
            <a:r>
              <a:rPr lang="he-IL" dirty="0"/>
              <a:t> שונות מהמודל המתמטי, השתמשו בשיטת ההגזמה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1D24C8-0D87-45F2-9B1E-A3198B1F863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53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8"/>
            <a:ext cx="10318418" cy="4394988"/>
          </a:xfr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5" y="5979196"/>
            <a:ext cx="8045373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8" y="6375679"/>
            <a:ext cx="2329723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716200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32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1" y="382386"/>
            <a:ext cx="1492132" cy="5600404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382385"/>
            <a:ext cx="8392585" cy="560040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77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88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כותרת מקטע עליונה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29" y="1073888"/>
            <a:ext cx="8187071" cy="4064627"/>
          </a:xfr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0" y="5159781"/>
            <a:ext cx="7017488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6" y="6375679"/>
            <a:ext cx="1493947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6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814638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7926395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0"/>
            <a:ext cx="4800600" cy="3619500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0"/>
            <a:ext cx="4800600" cy="3619500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55663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8" y="381000"/>
            <a:ext cx="10172700" cy="1493517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0299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360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067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199"/>
            <a:ext cx="3092115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7"/>
            <a:ext cx="6158418" cy="49851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6"/>
            <a:ext cx="3092115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1" y="6375679"/>
            <a:ext cx="1233355" cy="348462"/>
          </a:xfrm>
        </p:spPr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0" y="6375679"/>
            <a:ext cx="3482179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4" y="6375679"/>
            <a:ext cx="1232456" cy="345796"/>
          </a:xfrm>
        </p:spPr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138205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4" y="0"/>
            <a:ext cx="7355585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e-IL"/>
              <a:t>לחץ על הסמל כדי להוסיף תמונה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3" y="457200"/>
            <a:ext cx="3092117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3" y="1741336"/>
            <a:ext cx="3092117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0" y="6375679"/>
            <a:ext cx="1232456" cy="348462"/>
          </a:xfrm>
        </p:spPr>
        <p:txBody>
          <a:bodyPr/>
          <a:lstStyle/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8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</p:spPr>
        <p:txBody>
          <a:bodyPr/>
          <a:lstStyle/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010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286001"/>
            <a:ext cx="1017832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1678" y="6375679"/>
            <a:ext cx="232972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56AAFBF-E66F-4DC7-AA88-BAED50378B59}" type="datetimeFigureOut">
              <a:rPr lang="en-US" smtClean="0"/>
              <a:t>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75679"/>
            <a:ext cx="281939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A587375B-25B2-4398-906E-927C35159F4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53474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6299054C-4641-428D-AC33-DB220528141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טעיה</a:t>
            </a:r>
            <a:endParaRPr lang="en-US" dirty="0"/>
          </a:p>
        </p:txBody>
      </p:sp>
      <p:sp>
        <p:nvSpPr>
          <p:cNvPr id="3" name="כותרת משנה 2">
            <a:extLst>
              <a:ext uri="{FF2B5EF4-FFF2-40B4-BE49-F238E27FC236}">
                <a16:creationId xmlns:a16="http://schemas.microsoft.com/office/drawing/2014/main" id="{957607E2-7BE1-463F-812D-D23154676BF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3673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013D2A13-869D-4AF6-93BF-99E92BFD49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sz="6600" dirty="0"/>
              <a:t>מודל מתמטי</a:t>
            </a:r>
            <a:endParaRPr lang="en-US" sz="6600" dirty="0"/>
          </a:p>
        </p:txBody>
      </p:sp>
      <p:sp>
        <p:nvSpPr>
          <p:cNvPr id="3" name="כותרת משנה 2">
            <a:extLst>
              <a:ext uri="{FF2B5EF4-FFF2-40B4-BE49-F238E27FC236}">
                <a16:creationId xmlns:a16="http://schemas.microsoft.com/office/drawing/2014/main" id="{59D95B0B-0B79-4EB0-9B4E-2D230DB40BE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4061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>
            <a:extLst>
              <a:ext uri="{FF2B5EF4-FFF2-40B4-BE49-F238E27FC236}">
                <a16:creationId xmlns:a16="http://schemas.microsoft.com/office/drawing/2014/main" id="{7520F84D-966A-41CD-B818-16BF32EF1E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510D23-E323-4577-A8EA-12C6C6019B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AB4FFECA-0832-4FE3-B587-054A0F2D80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8A4F0919-6066-4AAB-9798-50AAD5F5C4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677" y="630936"/>
            <a:ext cx="10954643" cy="346728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 rtl="0"/>
            <a:r>
              <a:rPr lang="en-US" sz="5600" spc="800" dirty="0" err="1"/>
              <a:t>בעיית</a:t>
            </a:r>
            <a:r>
              <a:rPr lang="en-US" sz="5600" spc="800" dirty="0"/>
              <a:t> </a:t>
            </a:r>
            <a:r>
              <a:rPr lang="en-US" sz="5600" spc="800" dirty="0" err="1"/>
              <a:t>מסלול</a:t>
            </a:r>
            <a:r>
              <a:rPr lang="en-US" sz="5600" spc="800" dirty="0"/>
              <a:t> </a:t>
            </a:r>
            <a:r>
              <a:rPr lang="en-US" sz="5600" spc="800" dirty="0" err="1"/>
              <a:t>אופטימלי</a:t>
            </a:r>
            <a:r>
              <a:rPr lang="en-US" sz="5600" spc="800" dirty="0"/>
              <a:t> </a:t>
            </a:r>
            <a:br>
              <a:rPr lang="en-US" sz="5600" spc="800" dirty="0"/>
            </a:br>
            <a:r>
              <a:rPr lang="en-US" sz="5600" spc="800" dirty="0"/>
              <a:t>(Trajectory Optimization)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65858E6-5C0F-4AAE-A1AC-29BA07FFEE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070707"/>
            <a:ext cx="12192000" cy="1787292"/>
          </a:xfrm>
          <a:custGeom>
            <a:avLst/>
            <a:gdLst>
              <a:gd name="connsiteX0" fmla="*/ 619389 w 12192000"/>
              <a:gd name="connsiteY0" fmla="*/ 0 h 1787292"/>
              <a:gd name="connsiteX1" fmla="*/ 687652 w 12192000"/>
              <a:gd name="connsiteY1" fmla="*/ 3175 h 1787292"/>
              <a:gd name="connsiteX2" fmla="*/ 747977 w 12192000"/>
              <a:gd name="connsiteY2" fmla="*/ 9525 h 1787292"/>
              <a:gd name="connsiteX3" fmla="*/ 800364 w 12192000"/>
              <a:gd name="connsiteY3" fmla="*/ 20637 h 1787292"/>
              <a:gd name="connsiteX4" fmla="*/ 846402 w 12192000"/>
              <a:gd name="connsiteY4" fmla="*/ 36512 h 1787292"/>
              <a:gd name="connsiteX5" fmla="*/ 887677 w 12192000"/>
              <a:gd name="connsiteY5" fmla="*/ 52387 h 1787292"/>
              <a:gd name="connsiteX6" fmla="*/ 924189 w 12192000"/>
              <a:gd name="connsiteY6" fmla="*/ 68262 h 1787292"/>
              <a:gd name="connsiteX7" fmla="*/ 962289 w 12192000"/>
              <a:gd name="connsiteY7" fmla="*/ 87312 h 1787292"/>
              <a:gd name="connsiteX8" fmla="*/ 1000389 w 12192000"/>
              <a:gd name="connsiteY8" fmla="*/ 106362 h 1787292"/>
              <a:gd name="connsiteX9" fmla="*/ 1036902 w 12192000"/>
              <a:gd name="connsiteY9" fmla="*/ 125412 h 1787292"/>
              <a:gd name="connsiteX10" fmla="*/ 1078177 w 12192000"/>
              <a:gd name="connsiteY10" fmla="*/ 141287 h 1787292"/>
              <a:gd name="connsiteX11" fmla="*/ 1124214 w 12192000"/>
              <a:gd name="connsiteY11" fmla="*/ 155575 h 1787292"/>
              <a:gd name="connsiteX12" fmla="*/ 1176602 w 12192000"/>
              <a:gd name="connsiteY12" fmla="*/ 166687 h 1787292"/>
              <a:gd name="connsiteX13" fmla="*/ 1236927 w 12192000"/>
              <a:gd name="connsiteY13" fmla="*/ 174625 h 1787292"/>
              <a:gd name="connsiteX14" fmla="*/ 1305189 w 12192000"/>
              <a:gd name="connsiteY14" fmla="*/ 176212 h 1787292"/>
              <a:gd name="connsiteX15" fmla="*/ 1373452 w 12192000"/>
              <a:gd name="connsiteY15" fmla="*/ 174625 h 1787292"/>
              <a:gd name="connsiteX16" fmla="*/ 1433777 w 12192000"/>
              <a:gd name="connsiteY16" fmla="*/ 166687 h 1787292"/>
              <a:gd name="connsiteX17" fmla="*/ 1486164 w 12192000"/>
              <a:gd name="connsiteY17" fmla="*/ 155575 h 1787292"/>
              <a:gd name="connsiteX18" fmla="*/ 1532202 w 12192000"/>
              <a:gd name="connsiteY18" fmla="*/ 141287 h 1787292"/>
              <a:gd name="connsiteX19" fmla="*/ 1573477 w 12192000"/>
              <a:gd name="connsiteY19" fmla="*/ 125412 h 1787292"/>
              <a:gd name="connsiteX20" fmla="*/ 1609989 w 12192000"/>
              <a:gd name="connsiteY20" fmla="*/ 106362 h 1787292"/>
              <a:gd name="connsiteX21" fmla="*/ 1648089 w 12192000"/>
              <a:gd name="connsiteY21" fmla="*/ 87312 h 1787292"/>
              <a:gd name="connsiteX22" fmla="*/ 1686189 w 12192000"/>
              <a:gd name="connsiteY22" fmla="*/ 68262 h 1787292"/>
              <a:gd name="connsiteX23" fmla="*/ 1722702 w 12192000"/>
              <a:gd name="connsiteY23" fmla="*/ 52387 h 1787292"/>
              <a:gd name="connsiteX24" fmla="*/ 1763977 w 12192000"/>
              <a:gd name="connsiteY24" fmla="*/ 36512 h 1787292"/>
              <a:gd name="connsiteX25" fmla="*/ 1810014 w 12192000"/>
              <a:gd name="connsiteY25" fmla="*/ 20637 h 1787292"/>
              <a:gd name="connsiteX26" fmla="*/ 1862402 w 12192000"/>
              <a:gd name="connsiteY26" fmla="*/ 9525 h 1787292"/>
              <a:gd name="connsiteX27" fmla="*/ 1922727 w 12192000"/>
              <a:gd name="connsiteY27" fmla="*/ 3175 h 1787292"/>
              <a:gd name="connsiteX28" fmla="*/ 1990989 w 12192000"/>
              <a:gd name="connsiteY28" fmla="*/ 0 h 1787292"/>
              <a:gd name="connsiteX29" fmla="*/ 2059252 w 12192000"/>
              <a:gd name="connsiteY29" fmla="*/ 3175 h 1787292"/>
              <a:gd name="connsiteX30" fmla="*/ 2119577 w 12192000"/>
              <a:gd name="connsiteY30" fmla="*/ 9525 h 1787292"/>
              <a:gd name="connsiteX31" fmla="*/ 2171964 w 12192000"/>
              <a:gd name="connsiteY31" fmla="*/ 20637 h 1787292"/>
              <a:gd name="connsiteX32" fmla="*/ 2218002 w 12192000"/>
              <a:gd name="connsiteY32" fmla="*/ 36512 h 1787292"/>
              <a:gd name="connsiteX33" fmla="*/ 2259277 w 12192000"/>
              <a:gd name="connsiteY33" fmla="*/ 52387 h 1787292"/>
              <a:gd name="connsiteX34" fmla="*/ 2295789 w 12192000"/>
              <a:gd name="connsiteY34" fmla="*/ 68262 h 1787292"/>
              <a:gd name="connsiteX35" fmla="*/ 2333889 w 12192000"/>
              <a:gd name="connsiteY35" fmla="*/ 87312 h 1787292"/>
              <a:gd name="connsiteX36" fmla="*/ 2371989 w 12192000"/>
              <a:gd name="connsiteY36" fmla="*/ 106362 h 1787292"/>
              <a:gd name="connsiteX37" fmla="*/ 2408502 w 12192000"/>
              <a:gd name="connsiteY37" fmla="*/ 125412 h 1787292"/>
              <a:gd name="connsiteX38" fmla="*/ 2449777 w 12192000"/>
              <a:gd name="connsiteY38" fmla="*/ 141287 h 1787292"/>
              <a:gd name="connsiteX39" fmla="*/ 2495814 w 12192000"/>
              <a:gd name="connsiteY39" fmla="*/ 155575 h 1787292"/>
              <a:gd name="connsiteX40" fmla="*/ 2548202 w 12192000"/>
              <a:gd name="connsiteY40" fmla="*/ 166687 h 1787292"/>
              <a:gd name="connsiteX41" fmla="*/ 2608527 w 12192000"/>
              <a:gd name="connsiteY41" fmla="*/ 174625 h 1787292"/>
              <a:gd name="connsiteX42" fmla="*/ 2676789 w 12192000"/>
              <a:gd name="connsiteY42" fmla="*/ 176212 h 1787292"/>
              <a:gd name="connsiteX43" fmla="*/ 2745052 w 12192000"/>
              <a:gd name="connsiteY43" fmla="*/ 174625 h 1787292"/>
              <a:gd name="connsiteX44" fmla="*/ 2805377 w 12192000"/>
              <a:gd name="connsiteY44" fmla="*/ 166687 h 1787292"/>
              <a:gd name="connsiteX45" fmla="*/ 2857764 w 12192000"/>
              <a:gd name="connsiteY45" fmla="*/ 155575 h 1787292"/>
              <a:gd name="connsiteX46" fmla="*/ 2903802 w 12192000"/>
              <a:gd name="connsiteY46" fmla="*/ 141287 h 1787292"/>
              <a:gd name="connsiteX47" fmla="*/ 2945077 w 12192000"/>
              <a:gd name="connsiteY47" fmla="*/ 125412 h 1787292"/>
              <a:gd name="connsiteX48" fmla="*/ 2981589 w 12192000"/>
              <a:gd name="connsiteY48" fmla="*/ 106362 h 1787292"/>
              <a:gd name="connsiteX49" fmla="*/ 3019689 w 12192000"/>
              <a:gd name="connsiteY49" fmla="*/ 87312 h 1787292"/>
              <a:gd name="connsiteX50" fmla="*/ 3057789 w 12192000"/>
              <a:gd name="connsiteY50" fmla="*/ 68262 h 1787292"/>
              <a:gd name="connsiteX51" fmla="*/ 3094302 w 12192000"/>
              <a:gd name="connsiteY51" fmla="*/ 52387 h 1787292"/>
              <a:gd name="connsiteX52" fmla="*/ 3135577 w 12192000"/>
              <a:gd name="connsiteY52" fmla="*/ 36512 h 1787292"/>
              <a:gd name="connsiteX53" fmla="*/ 3181614 w 12192000"/>
              <a:gd name="connsiteY53" fmla="*/ 20637 h 1787292"/>
              <a:gd name="connsiteX54" fmla="*/ 3234002 w 12192000"/>
              <a:gd name="connsiteY54" fmla="*/ 9525 h 1787292"/>
              <a:gd name="connsiteX55" fmla="*/ 3294327 w 12192000"/>
              <a:gd name="connsiteY55" fmla="*/ 3175 h 1787292"/>
              <a:gd name="connsiteX56" fmla="*/ 3361002 w 12192000"/>
              <a:gd name="connsiteY56" fmla="*/ 0 h 1787292"/>
              <a:gd name="connsiteX57" fmla="*/ 3430852 w 12192000"/>
              <a:gd name="connsiteY57" fmla="*/ 3175 h 1787292"/>
              <a:gd name="connsiteX58" fmla="*/ 3491177 w 12192000"/>
              <a:gd name="connsiteY58" fmla="*/ 9525 h 1787292"/>
              <a:gd name="connsiteX59" fmla="*/ 3543564 w 12192000"/>
              <a:gd name="connsiteY59" fmla="*/ 20637 h 1787292"/>
              <a:gd name="connsiteX60" fmla="*/ 3589602 w 12192000"/>
              <a:gd name="connsiteY60" fmla="*/ 36512 h 1787292"/>
              <a:gd name="connsiteX61" fmla="*/ 3630877 w 12192000"/>
              <a:gd name="connsiteY61" fmla="*/ 52387 h 1787292"/>
              <a:gd name="connsiteX62" fmla="*/ 3667389 w 12192000"/>
              <a:gd name="connsiteY62" fmla="*/ 68262 h 1787292"/>
              <a:gd name="connsiteX63" fmla="*/ 3705489 w 12192000"/>
              <a:gd name="connsiteY63" fmla="*/ 87312 h 1787292"/>
              <a:gd name="connsiteX64" fmla="*/ 3743589 w 12192000"/>
              <a:gd name="connsiteY64" fmla="*/ 106362 h 1787292"/>
              <a:gd name="connsiteX65" fmla="*/ 3780102 w 12192000"/>
              <a:gd name="connsiteY65" fmla="*/ 125412 h 1787292"/>
              <a:gd name="connsiteX66" fmla="*/ 3821377 w 12192000"/>
              <a:gd name="connsiteY66" fmla="*/ 141287 h 1787292"/>
              <a:gd name="connsiteX67" fmla="*/ 3867414 w 12192000"/>
              <a:gd name="connsiteY67" fmla="*/ 155575 h 1787292"/>
              <a:gd name="connsiteX68" fmla="*/ 3919802 w 12192000"/>
              <a:gd name="connsiteY68" fmla="*/ 166687 h 1787292"/>
              <a:gd name="connsiteX69" fmla="*/ 3980127 w 12192000"/>
              <a:gd name="connsiteY69" fmla="*/ 174625 h 1787292"/>
              <a:gd name="connsiteX70" fmla="*/ 4048389 w 12192000"/>
              <a:gd name="connsiteY70" fmla="*/ 176212 h 1787292"/>
              <a:gd name="connsiteX71" fmla="*/ 4116652 w 12192000"/>
              <a:gd name="connsiteY71" fmla="*/ 174625 h 1787292"/>
              <a:gd name="connsiteX72" fmla="*/ 4176977 w 12192000"/>
              <a:gd name="connsiteY72" fmla="*/ 166687 h 1787292"/>
              <a:gd name="connsiteX73" fmla="*/ 4229364 w 12192000"/>
              <a:gd name="connsiteY73" fmla="*/ 155575 h 1787292"/>
              <a:gd name="connsiteX74" fmla="*/ 4275402 w 12192000"/>
              <a:gd name="connsiteY74" fmla="*/ 141287 h 1787292"/>
              <a:gd name="connsiteX75" fmla="*/ 4316677 w 12192000"/>
              <a:gd name="connsiteY75" fmla="*/ 125412 h 1787292"/>
              <a:gd name="connsiteX76" fmla="*/ 4353189 w 12192000"/>
              <a:gd name="connsiteY76" fmla="*/ 106362 h 1787292"/>
              <a:gd name="connsiteX77" fmla="*/ 4429389 w 12192000"/>
              <a:gd name="connsiteY77" fmla="*/ 68262 h 1787292"/>
              <a:gd name="connsiteX78" fmla="*/ 4465902 w 12192000"/>
              <a:gd name="connsiteY78" fmla="*/ 52387 h 1787292"/>
              <a:gd name="connsiteX79" fmla="*/ 4507177 w 12192000"/>
              <a:gd name="connsiteY79" fmla="*/ 36512 h 1787292"/>
              <a:gd name="connsiteX80" fmla="*/ 4553214 w 12192000"/>
              <a:gd name="connsiteY80" fmla="*/ 20637 h 1787292"/>
              <a:gd name="connsiteX81" fmla="*/ 4605602 w 12192000"/>
              <a:gd name="connsiteY81" fmla="*/ 9525 h 1787292"/>
              <a:gd name="connsiteX82" fmla="*/ 4665928 w 12192000"/>
              <a:gd name="connsiteY82" fmla="*/ 3175 h 1787292"/>
              <a:gd name="connsiteX83" fmla="*/ 4734189 w 12192000"/>
              <a:gd name="connsiteY83" fmla="*/ 0 h 1787292"/>
              <a:gd name="connsiteX84" fmla="*/ 4802453 w 12192000"/>
              <a:gd name="connsiteY84" fmla="*/ 3175 h 1787292"/>
              <a:gd name="connsiteX85" fmla="*/ 4862777 w 12192000"/>
              <a:gd name="connsiteY85" fmla="*/ 9525 h 1787292"/>
              <a:gd name="connsiteX86" fmla="*/ 4915165 w 12192000"/>
              <a:gd name="connsiteY86" fmla="*/ 20637 h 1787292"/>
              <a:gd name="connsiteX87" fmla="*/ 4961201 w 12192000"/>
              <a:gd name="connsiteY87" fmla="*/ 36512 h 1787292"/>
              <a:gd name="connsiteX88" fmla="*/ 5002476 w 12192000"/>
              <a:gd name="connsiteY88" fmla="*/ 52387 h 1787292"/>
              <a:gd name="connsiteX89" fmla="*/ 5038989 w 12192000"/>
              <a:gd name="connsiteY89" fmla="*/ 68262 h 1787292"/>
              <a:gd name="connsiteX90" fmla="*/ 5077089 w 12192000"/>
              <a:gd name="connsiteY90" fmla="*/ 87312 h 1787292"/>
              <a:gd name="connsiteX91" fmla="*/ 5115189 w 12192000"/>
              <a:gd name="connsiteY91" fmla="*/ 106362 h 1787292"/>
              <a:gd name="connsiteX92" fmla="*/ 5151701 w 12192000"/>
              <a:gd name="connsiteY92" fmla="*/ 125412 h 1787292"/>
              <a:gd name="connsiteX93" fmla="*/ 5192976 w 12192000"/>
              <a:gd name="connsiteY93" fmla="*/ 141287 h 1787292"/>
              <a:gd name="connsiteX94" fmla="*/ 5239014 w 12192000"/>
              <a:gd name="connsiteY94" fmla="*/ 155575 h 1787292"/>
              <a:gd name="connsiteX95" fmla="*/ 5291401 w 12192000"/>
              <a:gd name="connsiteY95" fmla="*/ 166687 h 1787292"/>
              <a:gd name="connsiteX96" fmla="*/ 5351727 w 12192000"/>
              <a:gd name="connsiteY96" fmla="*/ 174625 h 1787292"/>
              <a:gd name="connsiteX97" fmla="*/ 5410199 w 12192000"/>
              <a:gd name="connsiteY97" fmla="*/ 175985 h 1787292"/>
              <a:gd name="connsiteX98" fmla="*/ 5468671 w 12192000"/>
              <a:gd name="connsiteY98" fmla="*/ 174625 h 1787292"/>
              <a:gd name="connsiteX99" fmla="*/ 5528996 w 12192000"/>
              <a:gd name="connsiteY99" fmla="*/ 166687 h 1787292"/>
              <a:gd name="connsiteX100" fmla="*/ 5581383 w 12192000"/>
              <a:gd name="connsiteY100" fmla="*/ 155575 h 1787292"/>
              <a:gd name="connsiteX101" fmla="*/ 5627421 w 12192000"/>
              <a:gd name="connsiteY101" fmla="*/ 141287 h 1787292"/>
              <a:gd name="connsiteX102" fmla="*/ 5668696 w 12192000"/>
              <a:gd name="connsiteY102" fmla="*/ 125412 h 1787292"/>
              <a:gd name="connsiteX103" fmla="*/ 5705209 w 12192000"/>
              <a:gd name="connsiteY103" fmla="*/ 106362 h 1787292"/>
              <a:gd name="connsiteX104" fmla="*/ 5743308 w 12192000"/>
              <a:gd name="connsiteY104" fmla="*/ 87312 h 1787292"/>
              <a:gd name="connsiteX105" fmla="*/ 5781408 w 12192000"/>
              <a:gd name="connsiteY105" fmla="*/ 68262 h 1787292"/>
              <a:gd name="connsiteX106" fmla="*/ 5817921 w 12192000"/>
              <a:gd name="connsiteY106" fmla="*/ 52387 h 1787292"/>
              <a:gd name="connsiteX107" fmla="*/ 5859196 w 12192000"/>
              <a:gd name="connsiteY107" fmla="*/ 36512 h 1787292"/>
              <a:gd name="connsiteX108" fmla="*/ 5905234 w 12192000"/>
              <a:gd name="connsiteY108" fmla="*/ 20637 h 1787292"/>
              <a:gd name="connsiteX109" fmla="*/ 5957621 w 12192000"/>
              <a:gd name="connsiteY109" fmla="*/ 9525 h 1787292"/>
              <a:gd name="connsiteX110" fmla="*/ 6017947 w 12192000"/>
              <a:gd name="connsiteY110" fmla="*/ 3175 h 1787292"/>
              <a:gd name="connsiteX111" fmla="*/ 6086208 w 12192000"/>
              <a:gd name="connsiteY111" fmla="*/ 0 h 1787292"/>
              <a:gd name="connsiteX112" fmla="*/ 6095999 w 12192000"/>
              <a:gd name="connsiteY112" fmla="*/ 455 h 1787292"/>
              <a:gd name="connsiteX113" fmla="*/ 6105789 w 12192000"/>
              <a:gd name="connsiteY113" fmla="*/ 0 h 1787292"/>
              <a:gd name="connsiteX114" fmla="*/ 6174052 w 12192000"/>
              <a:gd name="connsiteY114" fmla="*/ 3175 h 1787292"/>
              <a:gd name="connsiteX115" fmla="*/ 6234377 w 12192000"/>
              <a:gd name="connsiteY115" fmla="*/ 9525 h 1787292"/>
              <a:gd name="connsiteX116" fmla="*/ 6286764 w 12192000"/>
              <a:gd name="connsiteY116" fmla="*/ 20637 h 1787292"/>
              <a:gd name="connsiteX117" fmla="*/ 6332802 w 12192000"/>
              <a:gd name="connsiteY117" fmla="*/ 36512 h 1787292"/>
              <a:gd name="connsiteX118" fmla="*/ 6374077 w 12192000"/>
              <a:gd name="connsiteY118" fmla="*/ 52387 h 1787292"/>
              <a:gd name="connsiteX119" fmla="*/ 6410589 w 12192000"/>
              <a:gd name="connsiteY119" fmla="*/ 68262 h 1787292"/>
              <a:gd name="connsiteX120" fmla="*/ 6448689 w 12192000"/>
              <a:gd name="connsiteY120" fmla="*/ 87312 h 1787292"/>
              <a:gd name="connsiteX121" fmla="*/ 6486789 w 12192000"/>
              <a:gd name="connsiteY121" fmla="*/ 106362 h 1787292"/>
              <a:gd name="connsiteX122" fmla="*/ 6523302 w 12192000"/>
              <a:gd name="connsiteY122" fmla="*/ 125412 h 1787292"/>
              <a:gd name="connsiteX123" fmla="*/ 6564577 w 12192000"/>
              <a:gd name="connsiteY123" fmla="*/ 141287 h 1787292"/>
              <a:gd name="connsiteX124" fmla="*/ 6610614 w 12192000"/>
              <a:gd name="connsiteY124" fmla="*/ 155575 h 1787292"/>
              <a:gd name="connsiteX125" fmla="*/ 6663002 w 12192000"/>
              <a:gd name="connsiteY125" fmla="*/ 166687 h 1787292"/>
              <a:gd name="connsiteX126" fmla="*/ 6723327 w 12192000"/>
              <a:gd name="connsiteY126" fmla="*/ 174625 h 1787292"/>
              <a:gd name="connsiteX127" fmla="*/ 6781799 w 12192000"/>
              <a:gd name="connsiteY127" fmla="*/ 175985 h 1787292"/>
              <a:gd name="connsiteX128" fmla="*/ 6840271 w 12192000"/>
              <a:gd name="connsiteY128" fmla="*/ 174625 h 1787292"/>
              <a:gd name="connsiteX129" fmla="*/ 6900596 w 12192000"/>
              <a:gd name="connsiteY129" fmla="*/ 166687 h 1787292"/>
              <a:gd name="connsiteX130" fmla="*/ 6952983 w 12192000"/>
              <a:gd name="connsiteY130" fmla="*/ 155575 h 1787292"/>
              <a:gd name="connsiteX131" fmla="*/ 6999021 w 12192000"/>
              <a:gd name="connsiteY131" fmla="*/ 141287 h 1787292"/>
              <a:gd name="connsiteX132" fmla="*/ 7040296 w 12192000"/>
              <a:gd name="connsiteY132" fmla="*/ 125412 h 1787292"/>
              <a:gd name="connsiteX133" fmla="*/ 7076808 w 12192000"/>
              <a:gd name="connsiteY133" fmla="*/ 106362 h 1787292"/>
              <a:gd name="connsiteX134" fmla="*/ 7114908 w 12192000"/>
              <a:gd name="connsiteY134" fmla="*/ 87312 h 1787292"/>
              <a:gd name="connsiteX135" fmla="*/ 7153008 w 12192000"/>
              <a:gd name="connsiteY135" fmla="*/ 68262 h 1787292"/>
              <a:gd name="connsiteX136" fmla="*/ 7189521 w 12192000"/>
              <a:gd name="connsiteY136" fmla="*/ 52387 h 1787292"/>
              <a:gd name="connsiteX137" fmla="*/ 7230796 w 12192000"/>
              <a:gd name="connsiteY137" fmla="*/ 36512 h 1787292"/>
              <a:gd name="connsiteX138" fmla="*/ 7276833 w 12192000"/>
              <a:gd name="connsiteY138" fmla="*/ 20637 h 1787292"/>
              <a:gd name="connsiteX139" fmla="*/ 7329221 w 12192000"/>
              <a:gd name="connsiteY139" fmla="*/ 9525 h 1787292"/>
              <a:gd name="connsiteX140" fmla="*/ 7389546 w 12192000"/>
              <a:gd name="connsiteY140" fmla="*/ 3175 h 1787292"/>
              <a:gd name="connsiteX141" fmla="*/ 7457808 w 12192000"/>
              <a:gd name="connsiteY141" fmla="*/ 0 h 1787292"/>
              <a:gd name="connsiteX142" fmla="*/ 7526071 w 12192000"/>
              <a:gd name="connsiteY142" fmla="*/ 3175 h 1787292"/>
              <a:gd name="connsiteX143" fmla="*/ 7586396 w 12192000"/>
              <a:gd name="connsiteY143" fmla="*/ 9525 h 1787292"/>
              <a:gd name="connsiteX144" fmla="*/ 7638783 w 12192000"/>
              <a:gd name="connsiteY144" fmla="*/ 20637 h 1787292"/>
              <a:gd name="connsiteX145" fmla="*/ 7684821 w 12192000"/>
              <a:gd name="connsiteY145" fmla="*/ 36512 h 1787292"/>
              <a:gd name="connsiteX146" fmla="*/ 7726096 w 12192000"/>
              <a:gd name="connsiteY146" fmla="*/ 52387 h 1787292"/>
              <a:gd name="connsiteX147" fmla="*/ 7762608 w 12192000"/>
              <a:gd name="connsiteY147" fmla="*/ 68262 h 1787292"/>
              <a:gd name="connsiteX148" fmla="*/ 7800708 w 12192000"/>
              <a:gd name="connsiteY148" fmla="*/ 87312 h 1787292"/>
              <a:gd name="connsiteX149" fmla="*/ 7838808 w 12192000"/>
              <a:gd name="connsiteY149" fmla="*/ 106362 h 1787292"/>
              <a:gd name="connsiteX150" fmla="*/ 7875321 w 12192000"/>
              <a:gd name="connsiteY150" fmla="*/ 125412 h 1787292"/>
              <a:gd name="connsiteX151" fmla="*/ 7916596 w 12192000"/>
              <a:gd name="connsiteY151" fmla="*/ 141287 h 1787292"/>
              <a:gd name="connsiteX152" fmla="*/ 7962633 w 12192000"/>
              <a:gd name="connsiteY152" fmla="*/ 155575 h 1787292"/>
              <a:gd name="connsiteX153" fmla="*/ 8015021 w 12192000"/>
              <a:gd name="connsiteY153" fmla="*/ 166687 h 1787292"/>
              <a:gd name="connsiteX154" fmla="*/ 8075346 w 12192000"/>
              <a:gd name="connsiteY154" fmla="*/ 174625 h 1787292"/>
              <a:gd name="connsiteX155" fmla="*/ 8143608 w 12192000"/>
              <a:gd name="connsiteY155" fmla="*/ 176212 h 1787292"/>
              <a:gd name="connsiteX156" fmla="*/ 8211871 w 12192000"/>
              <a:gd name="connsiteY156" fmla="*/ 174625 h 1787292"/>
              <a:gd name="connsiteX157" fmla="*/ 8272196 w 12192000"/>
              <a:gd name="connsiteY157" fmla="*/ 166687 h 1787292"/>
              <a:gd name="connsiteX158" fmla="*/ 8324583 w 12192000"/>
              <a:gd name="connsiteY158" fmla="*/ 155575 h 1787292"/>
              <a:gd name="connsiteX159" fmla="*/ 8370621 w 12192000"/>
              <a:gd name="connsiteY159" fmla="*/ 141287 h 1787292"/>
              <a:gd name="connsiteX160" fmla="*/ 8411896 w 12192000"/>
              <a:gd name="connsiteY160" fmla="*/ 125412 h 1787292"/>
              <a:gd name="connsiteX161" fmla="*/ 8448408 w 12192000"/>
              <a:gd name="connsiteY161" fmla="*/ 106362 h 1787292"/>
              <a:gd name="connsiteX162" fmla="*/ 8486508 w 12192000"/>
              <a:gd name="connsiteY162" fmla="*/ 87312 h 1787292"/>
              <a:gd name="connsiteX163" fmla="*/ 8524608 w 12192000"/>
              <a:gd name="connsiteY163" fmla="*/ 68262 h 1787292"/>
              <a:gd name="connsiteX164" fmla="*/ 8561120 w 12192000"/>
              <a:gd name="connsiteY164" fmla="*/ 52387 h 1787292"/>
              <a:gd name="connsiteX165" fmla="*/ 8602396 w 12192000"/>
              <a:gd name="connsiteY165" fmla="*/ 36512 h 1787292"/>
              <a:gd name="connsiteX166" fmla="*/ 8648432 w 12192000"/>
              <a:gd name="connsiteY166" fmla="*/ 20637 h 1787292"/>
              <a:gd name="connsiteX167" fmla="*/ 8700820 w 12192000"/>
              <a:gd name="connsiteY167" fmla="*/ 9525 h 1787292"/>
              <a:gd name="connsiteX168" fmla="*/ 8761146 w 12192000"/>
              <a:gd name="connsiteY168" fmla="*/ 3175 h 1787292"/>
              <a:gd name="connsiteX169" fmla="*/ 8827820 w 12192000"/>
              <a:gd name="connsiteY169" fmla="*/ 0 h 1787292"/>
              <a:gd name="connsiteX170" fmla="*/ 8897670 w 12192000"/>
              <a:gd name="connsiteY170" fmla="*/ 3175 h 1787292"/>
              <a:gd name="connsiteX171" fmla="*/ 8957996 w 12192000"/>
              <a:gd name="connsiteY171" fmla="*/ 9525 h 1787292"/>
              <a:gd name="connsiteX172" fmla="*/ 9010382 w 12192000"/>
              <a:gd name="connsiteY172" fmla="*/ 20637 h 1787292"/>
              <a:gd name="connsiteX173" fmla="*/ 9056420 w 12192000"/>
              <a:gd name="connsiteY173" fmla="*/ 36512 h 1787292"/>
              <a:gd name="connsiteX174" fmla="*/ 9097696 w 12192000"/>
              <a:gd name="connsiteY174" fmla="*/ 52387 h 1787292"/>
              <a:gd name="connsiteX175" fmla="*/ 9134208 w 12192000"/>
              <a:gd name="connsiteY175" fmla="*/ 68262 h 1787292"/>
              <a:gd name="connsiteX176" fmla="*/ 9172308 w 12192000"/>
              <a:gd name="connsiteY176" fmla="*/ 87312 h 1787292"/>
              <a:gd name="connsiteX177" fmla="*/ 9210408 w 12192000"/>
              <a:gd name="connsiteY177" fmla="*/ 106362 h 1787292"/>
              <a:gd name="connsiteX178" fmla="*/ 9246920 w 12192000"/>
              <a:gd name="connsiteY178" fmla="*/ 125412 h 1787292"/>
              <a:gd name="connsiteX179" fmla="*/ 9288196 w 12192000"/>
              <a:gd name="connsiteY179" fmla="*/ 141287 h 1787292"/>
              <a:gd name="connsiteX180" fmla="*/ 9334232 w 12192000"/>
              <a:gd name="connsiteY180" fmla="*/ 155575 h 1787292"/>
              <a:gd name="connsiteX181" fmla="*/ 9386620 w 12192000"/>
              <a:gd name="connsiteY181" fmla="*/ 166687 h 1787292"/>
              <a:gd name="connsiteX182" fmla="*/ 9446946 w 12192000"/>
              <a:gd name="connsiteY182" fmla="*/ 174625 h 1787292"/>
              <a:gd name="connsiteX183" fmla="*/ 9515208 w 12192000"/>
              <a:gd name="connsiteY183" fmla="*/ 176212 h 1787292"/>
              <a:gd name="connsiteX184" fmla="*/ 9583470 w 12192000"/>
              <a:gd name="connsiteY184" fmla="*/ 174625 h 1787292"/>
              <a:gd name="connsiteX185" fmla="*/ 9643796 w 12192000"/>
              <a:gd name="connsiteY185" fmla="*/ 166687 h 1787292"/>
              <a:gd name="connsiteX186" fmla="*/ 9696182 w 12192000"/>
              <a:gd name="connsiteY186" fmla="*/ 155575 h 1787292"/>
              <a:gd name="connsiteX187" fmla="*/ 9742220 w 12192000"/>
              <a:gd name="connsiteY187" fmla="*/ 141287 h 1787292"/>
              <a:gd name="connsiteX188" fmla="*/ 9783496 w 12192000"/>
              <a:gd name="connsiteY188" fmla="*/ 125412 h 1787292"/>
              <a:gd name="connsiteX189" fmla="*/ 9820008 w 12192000"/>
              <a:gd name="connsiteY189" fmla="*/ 106362 h 1787292"/>
              <a:gd name="connsiteX190" fmla="*/ 9896208 w 12192000"/>
              <a:gd name="connsiteY190" fmla="*/ 68262 h 1787292"/>
              <a:gd name="connsiteX191" fmla="*/ 9932720 w 12192000"/>
              <a:gd name="connsiteY191" fmla="*/ 52387 h 1787292"/>
              <a:gd name="connsiteX192" fmla="*/ 9973996 w 12192000"/>
              <a:gd name="connsiteY192" fmla="*/ 36512 h 1787292"/>
              <a:gd name="connsiteX193" fmla="*/ 10020032 w 12192000"/>
              <a:gd name="connsiteY193" fmla="*/ 20637 h 1787292"/>
              <a:gd name="connsiteX194" fmla="*/ 10072420 w 12192000"/>
              <a:gd name="connsiteY194" fmla="*/ 9525 h 1787292"/>
              <a:gd name="connsiteX195" fmla="*/ 10132746 w 12192000"/>
              <a:gd name="connsiteY195" fmla="*/ 3175 h 1787292"/>
              <a:gd name="connsiteX196" fmla="*/ 10201008 w 12192000"/>
              <a:gd name="connsiteY196" fmla="*/ 0 h 1787292"/>
              <a:gd name="connsiteX197" fmla="*/ 10269270 w 12192000"/>
              <a:gd name="connsiteY197" fmla="*/ 3175 h 1787292"/>
              <a:gd name="connsiteX198" fmla="*/ 10329596 w 12192000"/>
              <a:gd name="connsiteY198" fmla="*/ 9525 h 1787292"/>
              <a:gd name="connsiteX199" fmla="*/ 10381982 w 12192000"/>
              <a:gd name="connsiteY199" fmla="*/ 20637 h 1787292"/>
              <a:gd name="connsiteX200" fmla="*/ 10428020 w 12192000"/>
              <a:gd name="connsiteY200" fmla="*/ 36512 h 1787292"/>
              <a:gd name="connsiteX201" fmla="*/ 10469296 w 12192000"/>
              <a:gd name="connsiteY201" fmla="*/ 52387 h 1787292"/>
              <a:gd name="connsiteX202" fmla="*/ 10505808 w 12192000"/>
              <a:gd name="connsiteY202" fmla="*/ 68262 h 1787292"/>
              <a:gd name="connsiteX203" fmla="*/ 10543908 w 12192000"/>
              <a:gd name="connsiteY203" fmla="*/ 87312 h 1787292"/>
              <a:gd name="connsiteX204" fmla="*/ 10582008 w 12192000"/>
              <a:gd name="connsiteY204" fmla="*/ 106362 h 1787292"/>
              <a:gd name="connsiteX205" fmla="*/ 10618520 w 12192000"/>
              <a:gd name="connsiteY205" fmla="*/ 125412 h 1787292"/>
              <a:gd name="connsiteX206" fmla="*/ 10659796 w 12192000"/>
              <a:gd name="connsiteY206" fmla="*/ 141287 h 1787292"/>
              <a:gd name="connsiteX207" fmla="*/ 10705832 w 12192000"/>
              <a:gd name="connsiteY207" fmla="*/ 155575 h 1787292"/>
              <a:gd name="connsiteX208" fmla="*/ 10758220 w 12192000"/>
              <a:gd name="connsiteY208" fmla="*/ 166687 h 1787292"/>
              <a:gd name="connsiteX209" fmla="*/ 10818546 w 12192000"/>
              <a:gd name="connsiteY209" fmla="*/ 174625 h 1787292"/>
              <a:gd name="connsiteX210" fmla="*/ 10886808 w 12192000"/>
              <a:gd name="connsiteY210" fmla="*/ 176212 h 1787292"/>
              <a:gd name="connsiteX211" fmla="*/ 10955070 w 12192000"/>
              <a:gd name="connsiteY211" fmla="*/ 174625 h 1787292"/>
              <a:gd name="connsiteX212" fmla="*/ 11015396 w 12192000"/>
              <a:gd name="connsiteY212" fmla="*/ 166687 h 1787292"/>
              <a:gd name="connsiteX213" fmla="*/ 11067782 w 12192000"/>
              <a:gd name="connsiteY213" fmla="*/ 155575 h 1787292"/>
              <a:gd name="connsiteX214" fmla="*/ 11113820 w 12192000"/>
              <a:gd name="connsiteY214" fmla="*/ 141287 h 1787292"/>
              <a:gd name="connsiteX215" fmla="*/ 11155096 w 12192000"/>
              <a:gd name="connsiteY215" fmla="*/ 125412 h 1787292"/>
              <a:gd name="connsiteX216" fmla="*/ 11191608 w 12192000"/>
              <a:gd name="connsiteY216" fmla="*/ 106362 h 1787292"/>
              <a:gd name="connsiteX217" fmla="*/ 11229708 w 12192000"/>
              <a:gd name="connsiteY217" fmla="*/ 87312 h 1787292"/>
              <a:gd name="connsiteX218" fmla="*/ 11267808 w 12192000"/>
              <a:gd name="connsiteY218" fmla="*/ 68262 h 1787292"/>
              <a:gd name="connsiteX219" fmla="*/ 11304320 w 12192000"/>
              <a:gd name="connsiteY219" fmla="*/ 52387 h 1787292"/>
              <a:gd name="connsiteX220" fmla="*/ 11345596 w 12192000"/>
              <a:gd name="connsiteY220" fmla="*/ 36512 h 1787292"/>
              <a:gd name="connsiteX221" fmla="*/ 11391632 w 12192000"/>
              <a:gd name="connsiteY221" fmla="*/ 20637 h 1787292"/>
              <a:gd name="connsiteX222" fmla="*/ 11444020 w 12192000"/>
              <a:gd name="connsiteY222" fmla="*/ 9525 h 1787292"/>
              <a:gd name="connsiteX223" fmla="*/ 11504346 w 12192000"/>
              <a:gd name="connsiteY223" fmla="*/ 3175 h 1787292"/>
              <a:gd name="connsiteX224" fmla="*/ 11572608 w 12192000"/>
              <a:gd name="connsiteY224" fmla="*/ 0 h 1787292"/>
              <a:gd name="connsiteX225" fmla="*/ 11640870 w 12192000"/>
              <a:gd name="connsiteY225" fmla="*/ 3175 h 1787292"/>
              <a:gd name="connsiteX226" fmla="*/ 11701196 w 12192000"/>
              <a:gd name="connsiteY226" fmla="*/ 9525 h 1787292"/>
              <a:gd name="connsiteX227" fmla="*/ 11753582 w 12192000"/>
              <a:gd name="connsiteY227" fmla="*/ 20637 h 1787292"/>
              <a:gd name="connsiteX228" fmla="*/ 11799620 w 12192000"/>
              <a:gd name="connsiteY228" fmla="*/ 36512 h 1787292"/>
              <a:gd name="connsiteX229" fmla="*/ 11840896 w 12192000"/>
              <a:gd name="connsiteY229" fmla="*/ 52387 h 1787292"/>
              <a:gd name="connsiteX230" fmla="*/ 11877408 w 12192000"/>
              <a:gd name="connsiteY230" fmla="*/ 68262 h 1787292"/>
              <a:gd name="connsiteX231" fmla="*/ 11915508 w 12192000"/>
              <a:gd name="connsiteY231" fmla="*/ 87312 h 1787292"/>
              <a:gd name="connsiteX232" fmla="*/ 11953608 w 12192000"/>
              <a:gd name="connsiteY232" fmla="*/ 106362 h 1787292"/>
              <a:gd name="connsiteX233" fmla="*/ 11990120 w 12192000"/>
              <a:gd name="connsiteY233" fmla="*/ 125412 h 1787292"/>
              <a:gd name="connsiteX234" fmla="*/ 12031396 w 12192000"/>
              <a:gd name="connsiteY234" fmla="*/ 141287 h 1787292"/>
              <a:gd name="connsiteX235" fmla="*/ 12077432 w 12192000"/>
              <a:gd name="connsiteY235" fmla="*/ 155575 h 1787292"/>
              <a:gd name="connsiteX236" fmla="*/ 12129820 w 12192000"/>
              <a:gd name="connsiteY236" fmla="*/ 166688 h 1787292"/>
              <a:gd name="connsiteX237" fmla="*/ 12190146 w 12192000"/>
              <a:gd name="connsiteY237" fmla="*/ 174625 h 1787292"/>
              <a:gd name="connsiteX238" fmla="*/ 12192000 w 12192000"/>
              <a:gd name="connsiteY238" fmla="*/ 174668 h 1787292"/>
              <a:gd name="connsiteX239" fmla="*/ 12192000 w 12192000"/>
              <a:gd name="connsiteY239" fmla="*/ 885826 h 1787292"/>
              <a:gd name="connsiteX240" fmla="*/ 12192000 w 12192000"/>
              <a:gd name="connsiteY240" fmla="*/ 1787292 h 1787292"/>
              <a:gd name="connsiteX241" fmla="*/ 0 w 12192000"/>
              <a:gd name="connsiteY241" fmla="*/ 1787292 h 1787292"/>
              <a:gd name="connsiteX242" fmla="*/ 0 w 12192000"/>
              <a:gd name="connsiteY242" fmla="*/ 885826 h 1787292"/>
              <a:gd name="connsiteX243" fmla="*/ 0 w 12192000"/>
              <a:gd name="connsiteY243" fmla="*/ 174668 h 1787292"/>
              <a:gd name="connsiteX244" fmla="*/ 1852 w 12192000"/>
              <a:gd name="connsiteY244" fmla="*/ 174625 h 1787292"/>
              <a:gd name="connsiteX245" fmla="*/ 62177 w 12192000"/>
              <a:gd name="connsiteY245" fmla="*/ 166687 h 1787292"/>
              <a:gd name="connsiteX246" fmla="*/ 114564 w 12192000"/>
              <a:gd name="connsiteY246" fmla="*/ 155575 h 1787292"/>
              <a:gd name="connsiteX247" fmla="*/ 160602 w 12192000"/>
              <a:gd name="connsiteY247" fmla="*/ 141287 h 1787292"/>
              <a:gd name="connsiteX248" fmla="*/ 201877 w 12192000"/>
              <a:gd name="connsiteY248" fmla="*/ 125412 h 1787292"/>
              <a:gd name="connsiteX249" fmla="*/ 238389 w 12192000"/>
              <a:gd name="connsiteY249" fmla="*/ 106362 h 1787292"/>
              <a:gd name="connsiteX250" fmla="*/ 276489 w 12192000"/>
              <a:gd name="connsiteY250" fmla="*/ 87312 h 1787292"/>
              <a:gd name="connsiteX251" fmla="*/ 314589 w 12192000"/>
              <a:gd name="connsiteY251" fmla="*/ 68262 h 1787292"/>
              <a:gd name="connsiteX252" fmla="*/ 351102 w 12192000"/>
              <a:gd name="connsiteY252" fmla="*/ 52387 h 1787292"/>
              <a:gd name="connsiteX253" fmla="*/ 392377 w 12192000"/>
              <a:gd name="connsiteY253" fmla="*/ 36512 h 1787292"/>
              <a:gd name="connsiteX254" fmla="*/ 438414 w 12192000"/>
              <a:gd name="connsiteY254" fmla="*/ 20637 h 1787292"/>
              <a:gd name="connsiteX255" fmla="*/ 490802 w 12192000"/>
              <a:gd name="connsiteY255" fmla="*/ 9525 h 1787292"/>
              <a:gd name="connsiteX256" fmla="*/ 551127 w 12192000"/>
              <a:gd name="connsiteY256" fmla="*/ 3175 h 1787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</a:cxnLst>
            <a:rect l="l" t="t" r="r" b="b"/>
            <a:pathLst>
              <a:path w="12192000" h="1787292">
                <a:moveTo>
                  <a:pt x="619389" y="0"/>
                </a:moveTo>
                <a:lnTo>
                  <a:pt x="687652" y="3175"/>
                </a:lnTo>
                <a:lnTo>
                  <a:pt x="747977" y="9525"/>
                </a:lnTo>
                <a:lnTo>
                  <a:pt x="800364" y="20637"/>
                </a:lnTo>
                <a:lnTo>
                  <a:pt x="846402" y="36512"/>
                </a:lnTo>
                <a:lnTo>
                  <a:pt x="887677" y="52387"/>
                </a:lnTo>
                <a:lnTo>
                  <a:pt x="924189" y="68262"/>
                </a:lnTo>
                <a:lnTo>
                  <a:pt x="962289" y="87312"/>
                </a:lnTo>
                <a:lnTo>
                  <a:pt x="1000389" y="106362"/>
                </a:lnTo>
                <a:lnTo>
                  <a:pt x="1036902" y="125412"/>
                </a:lnTo>
                <a:lnTo>
                  <a:pt x="1078177" y="141287"/>
                </a:lnTo>
                <a:lnTo>
                  <a:pt x="1124214" y="155575"/>
                </a:lnTo>
                <a:lnTo>
                  <a:pt x="1176602" y="166687"/>
                </a:lnTo>
                <a:lnTo>
                  <a:pt x="1236927" y="174625"/>
                </a:lnTo>
                <a:lnTo>
                  <a:pt x="1305189" y="176212"/>
                </a:lnTo>
                <a:lnTo>
                  <a:pt x="1373452" y="174625"/>
                </a:lnTo>
                <a:lnTo>
                  <a:pt x="1433777" y="166687"/>
                </a:lnTo>
                <a:lnTo>
                  <a:pt x="1486164" y="155575"/>
                </a:lnTo>
                <a:lnTo>
                  <a:pt x="1532202" y="141287"/>
                </a:lnTo>
                <a:lnTo>
                  <a:pt x="1573477" y="125412"/>
                </a:lnTo>
                <a:lnTo>
                  <a:pt x="1609989" y="106362"/>
                </a:lnTo>
                <a:lnTo>
                  <a:pt x="1648089" y="87312"/>
                </a:lnTo>
                <a:lnTo>
                  <a:pt x="1686189" y="68262"/>
                </a:lnTo>
                <a:lnTo>
                  <a:pt x="1722702" y="52387"/>
                </a:lnTo>
                <a:lnTo>
                  <a:pt x="1763977" y="36512"/>
                </a:lnTo>
                <a:lnTo>
                  <a:pt x="1810014" y="20637"/>
                </a:lnTo>
                <a:lnTo>
                  <a:pt x="1862402" y="9525"/>
                </a:lnTo>
                <a:lnTo>
                  <a:pt x="1922727" y="3175"/>
                </a:lnTo>
                <a:lnTo>
                  <a:pt x="1990989" y="0"/>
                </a:lnTo>
                <a:lnTo>
                  <a:pt x="2059252" y="3175"/>
                </a:lnTo>
                <a:lnTo>
                  <a:pt x="2119577" y="9525"/>
                </a:lnTo>
                <a:lnTo>
                  <a:pt x="2171964" y="20637"/>
                </a:lnTo>
                <a:lnTo>
                  <a:pt x="2218002" y="36512"/>
                </a:lnTo>
                <a:lnTo>
                  <a:pt x="2259277" y="52387"/>
                </a:lnTo>
                <a:lnTo>
                  <a:pt x="2295789" y="68262"/>
                </a:lnTo>
                <a:lnTo>
                  <a:pt x="2333889" y="87312"/>
                </a:lnTo>
                <a:lnTo>
                  <a:pt x="2371989" y="106362"/>
                </a:lnTo>
                <a:lnTo>
                  <a:pt x="2408502" y="125412"/>
                </a:lnTo>
                <a:lnTo>
                  <a:pt x="2449777" y="141287"/>
                </a:lnTo>
                <a:lnTo>
                  <a:pt x="2495814" y="155575"/>
                </a:lnTo>
                <a:lnTo>
                  <a:pt x="2548202" y="166687"/>
                </a:lnTo>
                <a:lnTo>
                  <a:pt x="2608527" y="174625"/>
                </a:lnTo>
                <a:lnTo>
                  <a:pt x="2676789" y="176212"/>
                </a:lnTo>
                <a:lnTo>
                  <a:pt x="2745052" y="174625"/>
                </a:lnTo>
                <a:lnTo>
                  <a:pt x="2805377" y="166687"/>
                </a:lnTo>
                <a:lnTo>
                  <a:pt x="2857764" y="155575"/>
                </a:lnTo>
                <a:lnTo>
                  <a:pt x="2903802" y="141287"/>
                </a:lnTo>
                <a:lnTo>
                  <a:pt x="2945077" y="125412"/>
                </a:lnTo>
                <a:lnTo>
                  <a:pt x="2981589" y="106362"/>
                </a:lnTo>
                <a:lnTo>
                  <a:pt x="3019689" y="87312"/>
                </a:lnTo>
                <a:lnTo>
                  <a:pt x="3057789" y="68262"/>
                </a:lnTo>
                <a:lnTo>
                  <a:pt x="3094302" y="52387"/>
                </a:lnTo>
                <a:lnTo>
                  <a:pt x="3135577" y="36512"/>
                </a:lnTo>
                <a:lnTo>
                  <a:pt x="3181614" y="20637"/>
                </a:lnTo>
                <a:lnTo>
                  <a:pt x="3234002" y="9525"/>
                </a:lnTo>
                <a:lnTo>
                  <a:pt x="3294327" y="3175"/>
                </a:lnTo>
                <a:lnTo>
                  <a:pt x="3361002" y="0"/>
                </a:lnTo>
                <a:lnTo>
                  <a:pt x="3430852" y="3175"/>
                </a:lnTo>
                <a:lnTo>
                  <a:pt x="3491177" y="9525"/>
                </a:lnTo>
                <a:lnTo>
                  <a:pt x="3543564" y="20637"/>
                </a:lnTo>
                <a:lnTo>
                  <a:pt x="3589602" y="36512"/>
                </a:lnTo>
                <a:lnTo>
                  <a:pt x="3630877" y="52387"/>
                </a:lnTo>
                <a:lnTo>
                  <a:pt x="3667389" y="68262"/>
                </a:lnTo>
                <a:lnTo>
                  <a:pt x="3705489" y="87312"/>
                </a:lnTo>
                <a:lnTo>
                  <a:pt x="3743589" y="106362"/>
                </a:lnTo>
                <a:lnTo>
                  <a:pt x="3780102" y="125412"/>
                </a:lnTo>
                <a:lnTo>
                  <a:pt x="3821377" y="141287"/>
                </a:lnTo>
                <a:lnTo>
                  <a:pt x="3867414" y="155575"/>
                </a:lnTo>
                <a:lnTo>
                  <a:pt x="3919802" y="166687"/>
                </a:lnTo>
                <a:lnTo>
                  <a:pt x="3980127" y="174625"/>
                </a:lnTo>
                <a:lnTo>
                  <a:pt x="4048389" y="176212"/>
                </a:lnTo>
                <a:lnTo>
                  <a:pt x="4116652" y="174625"/>
                </a:lnTo>
                <a:lnTo>
                  <a:pt x="4176977" y="166687"/>
                </a:lnTo>
                <a:lnTo>
                  <a:pt x="4229364" y="155575"/>
                </a:lnTo>
                <a:lnTo>
                  <a:pt x="4275402" y="141287"/>
                </a:lnTo>
                <a:lnTo>
                  <a:pt x="4316677" y="125412"/>
                </a:lnTo>
                <a:lnTo>
                  <a:pt x="4353189" y="106362"/>
                </a:lnTo>
                <a:lnTo>
                  <a:pt x="4429389" y="68262"/>
                </a:lnTo>
                <a:lnTo>
                  <a:pt x="4465902" y="52387"/>
                </a:lnTo>
                <a:lnTo>
                  <a:pt x="4507177" y="36512"/>
                </a:lnTo>
                <a:lnTo>
                  <a:pt x="4553214" y="20637"/>
                </a:lnTo>
                <a:lnTo>
                  <a:pt x="4605602" y="9525"/>
                </a:lnTo>
                <a:lnTo>
                  <a:pt x="4665928" y="3175"/>
                </a:lnTo>
                <a:lnTo>
                  <a:pt x="4734189" y="0"/>
                </a:lnTo>
                <a:lnTo>
                  <a:pt x="4802453" y="3175"/>
                </a:lnTo>
                <a:lnTo>
                  <a:pt x="4862777" y="9525"/>
                </a:lnTo>
                <a:lnTo>
                  <a:pt x="4915165" y="20637"/>
                </a:lnTo>
                <a:lnTo>
                  <a:pt x="4961201" y="36512"/>
                </a:lnTo>
                <a:lnTo>
                  <a:pt x="5002476" y="52387"/>
                </a:lnTo>
                <a:lnTo>
                  <a:pt x="5038989" y="68262"/>
                </a:lnTo>
                <a:lnTo>
                  <a:pt x="5077089" y="87312"/>
                </a:lnTo>
                <a:lnTo>
                  <a:pt x="5115189" y="106362"/>
                </a:lnTo>
                <a:lnTo>
                  <a:pt x="5151701" y="125412"/>
                </a:lnTo>
                <a:lnTo>
                  <a:pt x="5192976" y="141287"/>
                </a:lnTo>
                <a:lnTo>
                  <a:pt x="5239014" y="155575"/>
                </a:lnTo>
                <a:lnTo>
                  <a:pt x="5291401" y="166687"/>
                </a:lnTo>
                <a:lnTo>
                  <a:pt x="5351727" y="174625"/>
                </a:lnTo>
                <a:lnTo>
                  <a:pt x="5410199" y="175985"/>
                </a:lnTo>
                <a:lnTo>
                  <a:pt x="5468671" y="174625"/>
                </a:lnTo>
                <a:lnTo>
                  <a:pt x="5528996" y="166687"/>
                </a:lnTo>
                <a:lnTo>
                  <a:pt x="5581383" y="155575"/>
                </a:lnTo>
                <a:lnTo>
                  <a:pt x="5627421" y="141287"/>
                </a:lnTo>
                <a:lnTo>
                  <a:pt x="5668696" y="125412"/>
                </a:lnTo>
                <a:lnTo>
                  <a:pt x="5705209" y="106362"/>
                </a:lnTo>
                <a:lnTo>
                  <a:pt x="5743308" y="87312"/>
                </a:lnTo>
                <a:lnTo>
                  <a:pt x="5781408" y="68262"/>
                </a:lnTo>
                <a:lnTo>
                  <a:pt x="5817921" y="52387"/>
                </a:lnTo>
                <a:lnTo>
                  <a:pt x="5859196" y="36512"/>
                </a:lnTo>
                <a:lnTo>
                  <a:pt x="5905234" y="20637"/>
                </a:lnTo>
                <a:lnTo>
                  <a:pt x="5957621" y="9525"/>
                </a:lnTo>
                <a:lnTo>
                  <a:pt x="6017947" y="3175"/>
                </a:lnTo>
                <a:lnTo>
                  <a:pt x="6086208" y="0"/>
                </a:lnTo>
                <a:lnTo>
                  <a:pt x="6095999" y="455"/>
                </a:lnTo>
                <a:lnTo>
                  <a:pt x="6105789" y="0"/>
                </a:lnTo>
                <a:lnTo>
                  <a:pt x="6174052" y="3175"/>
                </a:lnTo>
                <a:lnTo>
                  <a:pt x="6234377" y="9525"/>
                </a:lnTo>
                <a:lnTo>
                  <a:pt x="6286764" y="20637"/>
                </a:lnTo>
                <a:lnTo>
                  <a:pt x="6332802" y="36512"/>
                </a:lnTo>
                <a:lnTo>
                  <a:pt x="6374077" y="52387"/>
                </a:lnTo>
                <a:lnTo>
                  <a:pt x="6410589" y="68262"/>
                </a:lnTo>
                <a:lnTo>
                  <a:pt x="6448689" y="87312"/>
                </a:lnTo>
                <a:lnTo>
                  <a:pt x="6486789" y="106362"/>
                </a:lnTo>
                <a:lnTo>
                  <a:pt x="6523302" y="125412"/>
                </a:lnTo>
                <a:lnTo>
                  <a:pt x="6564577" y="141287"/>
                </a:lnTo>
                <a:lnTo>
                  <a:pt x="6610614" y="155575"/>
                </a:lnTo>
                <a:lnTo>
                  <a:pt x="6663002" y="166687"/>
                </a:lnTo>
                <a:lnTo>
                  <a:pt x="6723327" y="174625"/>
                </a:lnTo>
                <a:lnTo>
                  <a:pt x="6781799" y="175985"/>
                </a:lnTo>
                <a:lnTo>
                  <a:pt x="6840271" y="174625"/>
                </a:lnTo>
                <a:lnTo>
                  <a:pt x="6900596" y="166687"/>
                </a:lnTo>
                <a:lnTo>
                  <a:pt x="6952983" y="155575"/>
                </a:lnTo>
                <a:lnTo>
                  <a:pt x="6999021" y="141287"/>
                </a:lnTo>
                <a:lnTo>
                  <a:pt x="7040296" y="125412"/>
                </a:lnTo>
                <a:lnTo>
                  <a:pt x="7076808" y="106362"/>
                </a:lnTo>
                <a:lnTo>
                  <a:pt x="7114908" y="87312"/>
                </a:lnTo>
                <a:lnTo>
                  <a:pt x="7153008" y="68262"/>
                </a:lnTo>
                <a:lnTo>
                  <a:pt x="7189521" y="52387"/>
                </a:lnTo>
                <a:lnTo>
                  <a:pt x="7230796" y="36512"/>
                </a:lnTo>
                <a:lnTo>
                  <a:pt x="7276833" y="20637"/>
                </a:lnTo>
                <a:lnTo>
                  <a:pt x="7329221" y="9525"/>
                </a:lnTo>
                <a:lnTo>
                  <a:pt x="7389546" y="3175"/>
                </a:lnTo>
                <a:lnTo>
                  <a:pt x="7457808" y="0"/>
                </a:lnTo>
                <a:lnTo>
                  <a:pt x="7526071" y="3175"/>
                </a:lnTo>
                <a:lnTo>
                  <a:pt x="7586396" y="9525"/>
                </a:lnTo>
                <a:lnTo>
                  <a:pt x="7638783" y="20637"/>
                </a:lnTo>
                <a:lnTo>
                  <a:pt x="7684821" y="36512"/>
                </a:lnTo>
                <a:lnTo>
                  <a:pt x="7726096" y="52387"/>
                </a:lnTo>
                <a:lnTo>
                  <a:pt x="7762608" y="68262"/>
                </a:lnTo>
                <a:lnTo>
                  <a:pt x="7800708" y="87312"/>
                </a:lnTo>
                <a:lnTo>
                  <a:pt x="7838808" y="106362"/>
                </a:lnTo>
                <a:lnTo>
                  <a:pt x="7875321" y="125412"/>
                </a:lnTo>
                <a:lnTo>
                  <a:pt x="7916596" y="141287"/>
                </a:lnTo>
                <a:lnTo>
                  <a:pt x="7962633" y="155575"/>
                </a:lnTo>
                <a:lnTo>
                  <a:pt x="8015021" y="166687"/>
                </a:lnTo>
                <a:lnTo>
                  <a:pt x="8075346" y="174625"/>
                </a:lnTo>
                <a:lnTo>
                  <a:pt x="8143608" y="176212"/>
                </a:lnTo>
                <a:lnTo>
                  <a:pt x="8211871" y="174625"/>
                </a:lnTo>
                <a:lnTo>
                  <a:pt x="8272196" y="166687"/>
                </a:lnTo>
                <a:lnTo>
                  <a:pt x="8324583" y="155575"/>
                </a:lnTo>
                <a:lnTo>
                  <a:pt x="8370621" y="141287"/>
                </a:lnTo>
                <a:lnTo>
                  <a:pt x="8411896" y="125412"/>
                </a:lnTo>
                <a:lnTo>
                  <a:pt x="8448408" y="106362"/>
                </a:lnTo>
                <a:lnTo>
                  <a:pt x="8486508" y="87312"/>
                </a:lnTo>
                <a:lnTo>
                  <a:pt x="8524608" y="68262"/>
                </a:lnTo>
                <a:lnTo>
                  <a:pt x="8561120" y="52387"/>
                </a:lnTo>
                <a:lnTo>
                  <a:pt x="8602396" y="36512"/>
                </a:lnTo>
                <a:lnTo>
                  <a:pt x="8648432" y="20637"/>
                </a:lnTo>
                <a:lnTo>
                  <a:pt x="8700820" y="9525"/>
                </a:lnTo>
                <a:lnTo>
                  <a:pt x="8761146" y="3175"/>
                </a:lnTo>
                <a:lnTo>
                  <a:pt x="8827820" y="0"/>
                </a:lnTo>
                <a:lnTo>
                  <a:pt x="8897670" y="3175"/>
                </a:lnTo>
                <a:lnTo>
                  <a:pt x="8957996" y="9525"/>
                </a:lnTo>
                <a:lnTo>
                  <a:pt x="9010382" y="20637"/>
                </a:lnTo>
                <a:lnTo>
                  <a:pt x="9056420" y="36512"/>
                </a:lnTo>
                <a:lnTo>
                  <a:pt x="9097696" y="52387"/>
                </a:lnTo>
                <a:lnTo>
                  <a:pt x="9134208" y="68262"/>
                </a:lnTo>
                <a:lnTo>
                  <a:pt x="9172308" y="87312"/>
                </a:lnTo>
                <a:lnTo>
                  <a:pt x="9210408" y="106362"/>
                </a:lnTo>
                <a:lnTo>
                  <a:pt x="9246920" y="125412"/>
                </a:lnTo>
                <a:lnTo>
                  <a:pt x="9288196" y="141287"/>
                </a:lnTo>
                <a:lnTo>
                  <a:pt x="9334232" y="155575"/>
                </a:lnTo>
                <a:lnTo>
                  <a:pt x="9386620" y="166687"/>
                </a:lnTo>
                <a:lnTo>
                  <a:pt x="9446946" y="174625"/>
                </a:lnTo>
                <a:lnTo>
                  <a:pt x="9515208" y="176212"/>
                </a:lnTo>
                <a:lnTo>
                  <a:pt x="9583470" y="174625"/>
                </a:lnTo>
                <a:lnTo>
                  <a:pt x="9643796" y="166687"/>
                </a:lnTo>
                <a:lnTo>
                  <a:pt x="9696182" y="155575"/>
                </a:lnTo>
                <a:lnTo>
                  <a:pt x="9742220" y="141287"/>
                </a:lnTo>
                <a:lnTo>
                  <a:pt x="9783496" y="125412"/>
                </a:lnTo>
                <a:lnTo>
                  <a:pt x="9820008" y="106362"/>
                </a:lnTo>
                <a:lnTo>
                  <a:pt x="9896208" y="68262"/>
                </a:lnTo>
                <a:lnTo>
                  <a:pt x="9932720" y="52387"/>
                </a:lnTo>
                <a:lnTo>
                  <a:pt x="9973996" y="36512"/>
                </a:lnTo>
                <a:lnTo>
                  <a:pt x="10020032" y="20637"/>
                </a:lnTo>
                <a:lnTo>
                  <a:pt x="10072420" y="9525"/>
                </a:lnTo>
                <a:lnTo>
                  <a:pt x="10132746" y="3175"/>
                </a:lnTo>
                <a:lnTo>
                  <a:pt x="10201008" y="0"/>
                </a:lnTo>
                <a:lnTo>
                  <a:pt x="10269270" y="3175"/>
                </a:lnTo>
                <a:lnTo>
                  <a:pt x="10329596" y="9525"/>
                </a:lnTo>
                <a:lnTo>
                  <a:pt x="10381982" y="20637"/>
                </a:lnTo>
                <a:lnTo>
                  <a:pt x="10428020" y="36512"/>
                </a:lnTo>
                <a:lnTo>
                  <a:pt x="10469296" y="52387"/>
                </a:lnTo>
                <a:lnTo>
                  <a:pt x="10505808" y="68262"/>
                </a:lnTo>
                <a:lnTo>
                  <a:pt x="10543908" y="87312"/>
                </a:lnTo>
                <a:lnTo>
                  <a:pt x="10582008" y="106362"/>
                </a:lnTo>
                <a:lnTo>
                  <a:pt x="10618520" y="125412"/>
                </a:lnTo>
                <a:lnTo>
                  <a:pt x="10659796" y="141287"/>
                </a:lnTo>
                <a:lnTo>
                  <a:pt x="10705832" y="155575"/>
                </a:lnTo>
                <a:lnTo>
                  <a:pt x="10758220" y="166687"/>
                </a:lnTo>
                <a:lnTo>
                  <a:pt x="10818546" y="174625"/>
                </a:lnTo>
                <a:lnTo>
                  <a:pt x="10886808" y="176212"/>
                </a:lnTo>
                <a:lnTo>
                  <a:pt x="10955070" y="174625"/>
                </a:lnTo>
                <a:lnTo>
                  <a:pt x="11015396" y="166687"/>
                </a:lnTo>
                <a:lnTo>
                  <a:pt x="11067782" y="155575"/>
                </a:lnTo>
                <a:lnTo>
                  <a:pt x="11113820" y="141287"/>
                </a:lnTo>
                <a:lnTo>
                  <a:pt x="11155096" y="125412"/>
                </a:lnTo>
                <a:lnTo>
                  <a:pt x="11191608" y="106362"/>
                </a:lnTo>
                <a:lnTo>
                  <a:pt x="11229708" y="87312"/>
                </a:lnTo>
                <a:lnTo>
                  <a:pt x="11267808" y="68262"/>
                </a:lnTo>
                <a:lnTo>
                  <a:pt x="11304320" y="52387"/>
                </a:lnTo>
                <a:lnTo>
                  <a:pt x="11345596" y="36512"/>
                </a:lnTo>
                <a:lnTo>
                  <a:pt x="11391632" y="20637"/>
                </a:lnTo>
                <a:lnTo>
                  <a:pt x="11444020" y="9525"/>
                </a:lnTo>
                <a:lnTo>
                  <a:pt x="11504346" y="3175"/>
                </a:lnTo>
                <a:lnTo>
                  <a:pt x="11572608" y="0"/>
                </a:lnTo>
                <a:lnTo>
                  <a:pt x="11640870" y="3175"/>
                </a:lnTo>
                <a:lnTo>
                  <a:pt x="11701196" y="9525"/>
                </a:lnTo>
                <a:lnTo>
                  <a:pt x="11753582" y="20637"/>
                </a:lnTo>
                <a:lnTo>
                  <a:pt x="11799620" y="36512"/>
                </a:lnTo>
                <a:lnTo>
                  <a:pt x="11840896" y="52387"/>
                </a:lnTo>
                <a:lnTo>
                  <a:pt x="11877408" y="68262"/>
                </a:lnTo>
                <a:lnTo>
                  <a:pt x="11915508" y="87312"/>
                </a:lnTo>
                <a:lnTo>
                  <a:pt x="11953608" y="106362"/>
                </a:lnTo>
                <a:lnTo>
                  <a:pt x="11990120" y="125412"/>
                </a:lnTo>
                <a:lnTo>
                  <a:pt x="12031396" y="141287"/>
                </a:lnTo>
                <a:lnTo>
                  <a:pt x="12077432" y="155575"/>
                </a:lnTo>
                <a:lnTo>
                  <a:pt x="12129820" y="166688"/>
                </a:lnTo>
                <a:lnTo>
                  <a:pt x="12190146" y="174625"/>
                </a:lnTo>
                <a:lnTo>
                  <a:pt x="12192000" y="174668"/>
                </a:lnTo>
                <a:lnTo>
                  <a:pt x="12192000" y="885826"/>
                </a:lnTo>
                <a:lnTo>
                  <a:pt x="12192000" y="1787292"/>
                </a:lnTo>
                <a:lnTo>
                  <a:pt x="0" y="1787292"/>
                </a:lnTo>
                <a:lnTo>
                  <a:pt x="0" y="885826"/>
                </a:lnTo>
                <a:lnTo>
                  <a:pt x="0" y="174668"/>
                </a:lnTo>
                <a:lnTo>
                  <a:pt x="1852" y="174625"/>
                </a:lnTo>
                <a:lnTo>
                  <a:pt x="62177" y="166687"/>
                </a:lnTo>
                <a:lnTo>
                  <a:pt x="114564" y="155575"/>
                </a:lnTo>
                <a:lnTo>
                  <a:pt x="160602" y="141287"/>
                </a:lnTo>
                <a:lnTo>
                  <a:pt x="201877" y="125412"/>
                </a:lnTo>
                <a:lnTo>
                  <a:pt x="238389" y="106362"/>
                </a:lnTo>
                <a:lnTo>
                  <a:pt x="276489" y="87312"/>
                </a:lnTo>
                <a:lnTo>
                  <a:pt x="314589" y="68262"/>
                </a:lnTo>
                <a:lnTo>
                  <a:pt x="351102" y="52387"/>
                </a:lnTo>
                <a:lnTo>
                  <a:pt x="392377" y="36512"/>
                </a:lnTo>
                <a:lnTo>
                  <a:pt x="438414" y="20637"/>
                </a:lnTo>
                <a:lnTo>
                  <a:pt x="490802" y="9525"/>
                </a:lnTo>
                <a:lnTo>
                  <a:pt x="551127" y="317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40B21021-53C1-47C3-88D7-3ED0B7ADFE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2400" y="5493376"/>
            <a:ext cx="8696287" cy="742279"/>
          </a:xfr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indent="0" algn="ctr" rtl="0">
              <a:lnSpc>
                <a:spcPct val="100000"/>
              </a:lnSpc>
              <a:buNone/>
            </a:pP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חיפוש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אחר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סלול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ינימלי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או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קסימלי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עבור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תנאים</a:t>
            </a:r>
            <a:r>
              <a:rPr lang="en-US" sz="2400" b="1" cap="all" spc="400" dirty="0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סוימים</a:t>
            </a:r>
            <a:endParaRPr lang="en-US" sz="2400" b="1" cap="all" spc="400" dirty="0">
              <a:solidFill>
                <a:srgbClr val="2A1A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698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EF2796DC-A81F-47C8-89FE-75022C9E3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4689" y="-490286"/>
            <a:ext cx="9022621" cy="3839243"/>
          </a:xfrm>
        </p:spPr>
        <p:txBody>
          <a:bodyPr anchor="ctr">
            <a:normAutofit/>
          </a:bodyPr>
          <a:lstStyle/>
          <a:p>
            <a:pPr algn="ctr"/>
            <a:r>
              <a:rPr lang="he-IL" sz="7200" dirty="0"/>
              <a:t>שיטת עבודה</a:t>
            </a:r>
            <a:endParaRPr lang="en-US" sz="7200" dirty="0"/>
          </a:p>
        </p:txBody>
      </p:sp>
      <p:graphicFrame>
        <p:nvGraphicFramePr>
          <p:cNvPr id="5" name="מציין מיקום תוכן 2">
            <a:extLst>
              <a:ext uri="{FF2B5EF4-FFF2-40B4-BE49-F238E27FC236}">
                <a16:creationId xmlns:a16="http://schemas.microsoft.com/office/drawing/2014/main" id="{1BDD7A23-18AE-400A-B9F5-62950D4E15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3701162"/>
              </p:ext>
            </p:extLst>
          </p:nvPr>
        </p:nvGraphicFramePr>
        <p:xfrm>
          <a:off x="2968624" y="1317625"/>
          <a:ext cx="6254750" cy="540886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194494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3634529E-FE95-4A0A-BAF9-64B258396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נסתכל על המתרחש מנקודת מבט הצופה</a:t>
            </a:r>
            <a:br>
              <a:rPr lang="he-IL" dirty="0"/>
            </a:b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491C3BBA-EABB-47BC-895F-DC162140AF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1874517"/>
            <a:ext cx="10178322" cy="3593591"/>
          </a:xfrm>
        </p:spPr>
        <p:txBody>
          <a:bodyPr>
            <a:normAutofit/>
          </a:bodyPr>
          <a:lstStyle/>
          <a:p>
            <a:r>
              <a:rPr lang="he-IL" sz="2400" dirty="0"/>
              <a:t>חישוב ההסתברות שהצופה יחשוב שאנחנו הולכים למטרה </a:t>
            </a:r>
            <a:r>
              <a:rPr lang="en-US" sz="2400" dirty="0"/>
              <a:t>G</a:t>
            </a:r>
            <a:r>
              <a:rPr lang="he-IL" sz="2400" dirty="0"/>
              <a:t> באמצעות צפייה בתנועה מ</a:t>
            </a:r>
            <a:r>
              <a:rPr lang="en-US" sz="2400" dirty="0"/>
              <a:t>S</a:t>
            </a:r>
            <a:r>
              <a:rPr lang="he-IL" sz="2400" dirty="0"/>
              <a:t> ל</a:t>
            </a:r>
            <a:r>
              <a:rPr lang="en-US" sz="2400" dirty="0"/>
              <a:t>Q</a:t>
            </a:r>
            <a:r>
              <a:rPr lang="he-IL" sz="2400" dirty="0"/>
              <a:t>.</a:t>
            </a:r>
          </a:p>
          <a:p>
            <a:endParaRPr lang="he-IL" sz="2400" dirty="0"/>
          </a:p>
          <a:p>
            <a:endParaRPr lang="he-IL" sz="2400" dirty="0"/>
          </a:p>
          <a:p>
            <a:endParaRPr lang="he-IL" sz="2400" dirty="0"/>
          </a:p>
          <a:p>
            <a:r>
              <a:rPr lang="he-IL" sz="2400" dirty="0"/>
              <a:t>המודל משווה בין הדרך האופטימלית לבין הדרך האמיתית בנוסף לפונקציית עלות עבור הדרך שנשארה</a:t>
            </a:r>
          </a:p>
          <a:p>
            <a:endParaRPr lang="he-IL" sz="2400" dirty="0"/>
          </a:p>
          <a:p>
            <a:endParaRPr lang="he-IL" sz="2400" dirty="0"/>
          </a:p>
          <a:p>
            <a:endParaRPr lang="he-IL" sz="2400" dirty="0"/>
          </a:p>
          <a:p>
            <a:endParaRPr lang="he-IL" sz="2400" dirty="0"/>
          </a:p>
          <a:p>
            <a:pPr marL="0" indent="0">
              <a:buNone/>
            </a:pPr>
            <a:endParaRPr lang="he-IL" sz="2400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C2B97584-F678-4E75-BAE7-3F87F1BEA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5211" y="2892056"/>
            <a:ext cx="6631256" cy="107388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495416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2FEB4CFD-914D-4DA3-9A03-1C55AB563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בחר את הדרך שתמנע מהצופה להסיק את המטרה</a:t>
            </a:r>
            <a:endParaRPr lang="en-US" dirty="0"/>
          </a:p>
        </p:txBody>
      </p:sp>
      <p:sp>
        <p:nvSpPr>
          <p:cNvPr id="6" name="מציין מיקום תוכן 5">
            <a:extLst>
              <a:ext uri="{FF2B5EF4-FFF2-40B4-BE49-F238E27FC236}">
                <a16:creationId xmlns:a16="http://schemas.microsoft.com/office/drawing/2014/main" id="{8C74B535-2D3C-4B16-895E-E08CA0E635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ולכן המטרה היא למזער את ההסתברות שהצופה יסיק שאנו הולכים למטרה האמיתית</a:t>
            </a:r>
          </a:p>
          <a:p>
            <a:endParaRPr lang="he-IL" dirty="0"/>
          </a:p>
          <a:p>
            <a:endParaRPr lang="he-IL" dirty="0"/>
          </a:p>
          <a:p>
            <a:r>
              <a:rPr lang="he-IL" dirty="0"/>
              <a:t>בנוסף לכך נוסיף רגולציה על מנת שלא נוכל להתרחק ממש מהמטרה.</a:t>
            </a:r>
          </a:p>
          <a:p>
            <a:endParaRPr lang="en-US" dirty="0"/>
          </a:p>
        </p:txBody>
      </p:sp>
      <p:pic>
        <p:nvPicPr>
          <p:cNvPr id="7" name="מציין מיקום תוכן 3">
            <a:extLst>
              <a:ext uri="{FF2B5EF4-FFF2-40B4-BE49-F238E27FC236}">
                <a16:creationId xmlns:a16="http://schemas.microsoft.com/office/drawing/2014/main" id="{EB04AF0A-93D7-47ED-A771-6BA53B4E6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7544" y="2734262"/>
            <a:ext cx="4366256" cy="99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901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4A16752E-153D-4D73-B299-D98D005A0E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7139"/>
            <a:ext cx="10515600" cy="1325563"/>
          </a:xfrm>
        </p:spPr>
        <p:txBody>
          <a:bodyPr/>
          <a:lstStyle/>
          <a:p>
            <a:pPr algn="ctr"/>
            <a:r>
              <a:rPr lang="he-IL" dirty="0"/>
              <a:t>אסטרטגיות?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7F8F943-218C-4A60-957A-4480BC956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68696"/>
            <a:ext cx="10515600" cy="5779973"/>
          </a:xfrm>
        </p:spPr>
        <p:txBody>
          <a:bodyPr>
            <a:normAutofit/>
          </a:bodyPr>
          <a:lstStyle/>
          <a:p>
            <a:r>
              <a:rPr lang="he-IL" sz="2800" i="1" dirty="0"/>
              <a:t>הגזמה</a:t>
            </a:r>
            <a:r>
              <a:rPr lang="he-IL" sz="2800" dirty="0"/>
              <a:t> – </a:t>
            </a:r>
          </a:p>
          <a:p>
            <a:pPr lvl="1"/>
            <a:r>
              <a:rPr lang="he-IL" sz="2400" dirty="0"/>
              <a:t>נרצה למקסם את ההסתברות שהצופה יחשוב שאנחנו הולכים למטרה המזויפת.</a:t>
            </a:r>
          </a:p>
          <a:p>
            <a:pPr marL="0" indent="0">
              <a:buNone/>
            </a:pPr>
            <a:endParaRPr lang="he-IL" sz="2800" dirty="0"/>
          </a:p>
          <a:p>
            <a:r>
              <a:rPr lang="he-IL" sz="2800" i="1" dirty="0"/>
              <a:t>החלפה </a:t>
            </a:r>
            <a:r>
              <a:rPr lang="he-IL" sz="2800" dirty="0"/>
              <a:t>–</a:t>
            </a:r>
            <a:endParaRPr lang="en-US" sz="2800" dirty="0"/>
          </a:p>
          <a:p>
            <a:pPr lvl="1"/>
            <a:r>
              <a:rPr lang="he-IL" sz="2400" dirty="0"/>
              <a:t>כאשר                        היא פונקציה שממפה בין הזמן (0 התחלה, 1 סיום)</a:t>
            </a:r>
            <a:br>
              <a:rPr lang="en-US" sz="2400" dirty="0"/>
            </a:br>
            <a:r>
              <a:rPr lang="he-IL" sz="2400" dirty="0"/>
              <a:t>לבין המטרה שאליה אני רוצה לגרום לצופה להאמין בזמן נתון. </a:t>
            </a:r>
            <a:br>
              <a:rPr lang="en-US" sz="2400" dirty="0"/>
            </a:br>
            <a:r>
              <a:rPr lang="he-IL" sz="2400" dirty="0"/>
              <a:t>לכן נבחר את הפונקציה </a:t>
            </a:r>
          </a:p>
          <a:p>
            <a:endParaRPr lang="en-US" sz="2800" i="1" dirty="0"/>
          </a:p>
          <a:p>
            <a:r>
              <a:rPr lang="he-IL" sz="2800" i="1" dirty="0"/>
              <a:t>דו משמעי </a:t>
            </a:r>
            <a:r>
              <a:rPr lang="he-IL" sz="2800" dirty="0"/>
              <a:t>– </a:t>
            </a:r>
            <a:endParaRPr lang="en-US" sz="2800" dirty="0"/>
          </a:p>
          <a:p>
            <a:pPr lvl="1"/>
            <a:r>
              <a:rPr lang="he-IL" sz="2400" dirty="0"/>
              <a:t>נרצה שבכל רגע נתון הצופה יראה כי יש 2 מטרות בסבירות זהה שאנו הולכים אליהן.</a:t>
            </a:r>
          </a:p>
          <a:p>
            <a:endParaRPr lang="en-US" sz="2800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9EA9D55B-C026-47B5-949C-E1BD1A4F26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7178" y="994077"/>
            <a:ext cx="5814574" cy="630022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id="{0F3C58B5-06A6-4C02-B8B4-7E135C3B7B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8212" y="2495656"/>
            <a:ext cx="5692505" cy="682989"/>
          </a:xfrm>
          <a:prstGeom prst="rect">
            <a:avLst/>
          </a:prstGeom>
        </p:spPr>
      </p:pic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73A13A21-3E00-49E9-B8EC-6D561632D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01922"/>
              </p:ext>
            </p:extLst>
          </p:nvPr>
        </p:nvGraphicFramePr>
        <p:xfrm>
          <a:off x="2838233" y="3975064"/>
          <a:ext cx="4789680" cy="87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8233" y="3975064"/>
                        <a:ext cx="4789680" cy="87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6">
            <a:extLst>
              <a:ext uri="{FF2B5EF4-FFF2-40B4-BE49-F238E27FC236}">
                <a16:creationId xmlns:a16="http://schemas.microsoft.com/office/drawing/2014/main" id="{1495E4E5-2F13-408B-95F8-79EE1F66B08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3613" b="8392"/>
          <a:stretch/>
        </p:blipFill>
        <p:spPr>
          <a:xfrm>
            <a:off x="8063159" y="3215609"/>
            <a:ext cx="1806404" cy="317500"/>
          </a:xfrm>
          <a:prstGeom prst="rect">
            <a:avLst/>
          </a:prstGeom>
        </p:spPr>
      </p:pic>
      <p:sp>
        <p:nvSpPr>
          <p:cNvPr id="9" name="מציין מיקום תוכן 2">
            <a:extLst>
              <a:ext uri="{FF2B5EF4-FFF2-40B4-BE49-F238E27FC236}">
                <a16:creationId xmlns:a16="http://schemas.microsoft.com/office/drawing/2014/main" id="{91E1AE87-35FF-4566-9235-4DEDF66F265E}"/>
              </a:ext>
            </a:extLst>
          </p:cNvPr>
          <p:cNvSpPr txBox="1">
            <a:spLocks/>
          </p:cNvSpPr>
          <p:nvPr/>
        </p:nvSpPr>
        <p:spPr>
          <a:xfrm>
            <a:off x="838200" y="484635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10" name="תמונה 9">
            <a:extLst>
              <a:ext uri="{FF2B5EF4-FFF2-40B4-BE49-F238E27FC236}">
                <a16:creationId xmlns:a16="http://schemas.microsoft.com/office/drawing/2014/main" id="{FCEC2220-1C52-4036-A68C-4F34B1382D2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22833" y="4837004"/>
            <a:ext cx="5230934" cy="796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886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D7E60A03-79CA-4920-9561-576534D84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וצאות</a:t>
            </a:r>
            <a:endParaRPr lang="en-US" dirty="0"/>
          </a:p>
        </p:txBody>
      </p:sp>
      <p:pic>
        <p:nvPicPr>
          <p:cNvPr id="4" name="מציין מיקום תוכן 3">
            <a:extLst>
              <a:ext uri="{FF2B5EF4-FFF2-40B4-BE49-F238E27FC236}">
                <a16:creationId xmlns:a16="http://schemas.microsoft.com/office/drawing/2014/main" id="{951A6A01-3DFC-4B80-9B3D-7000ED024A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58574" y="1945634"/>
            <a:ext cx="8768591" cy="3554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6062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D95F4FD6-EA64-42FA-824B-153BFBF69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2746" y="317500"/>
            <a:ext cx="3535172" cy="1197864"/>
          </a:xfrm>
        </p:spPr>
        <p:txBody>
          <a:bodyPr anchor="b">
            <a:normAutofit/>
          </a:bodyPr>
          <a:lstStyle/>
          <a:p>
            <a:r>
              <a:rPr lang="he-IL" sz="2400" dirty="0">
                <a:solidFill>
                  <a:schemeClr val="accent1"/>
                </a:solidFill>
              </a:rPr>
              <a:t>ניסוי 2 – </a:t>
            </a:r>
            <a:br>
              <a:rPr lang="en-US" sz="2400" dirty="0">
                <a:solidFill>
                  <a:schemeClr val="accent1"/>
                </a:solidFill>
              </a:rPr>
            </a:br>
            <a:r>
              <a:rPr lang="he-IL" sz="2400" dirty="0">
                <a:solidFill>
                  <a:schemeClr val="accent1"/>
                </a:solidFill>
              </a:rPr>
              <a:t>האם השיטות הללו באמת מטעות אנשים?</a:t>
            </a: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37A68731-2879-4629-9F9A-DC7068A198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927" y="1219627"/>
            <a:ext cx="5978273" cy="4108065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A31626B4-B2ED-4DDE-88B9-C650BDD29D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84454" y="1693165"/>
            <a:ext cx="4018859" cy="484733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u="sng" dirty="0">
                <a:solidFill>
                  <a:schemeClr val="bg1"/>
                </a:solidFill>
              </a:rPr>
              <a:t>היפותזות לקראת המחקר: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sz="2000" dirty="0">
                <a:solidFill>
                  <a:schemeClr val="bg1"/>
                </a:solidFill>
              </a:rPr>
              <a:t>3 השיטות (המשתמש, האנימטור והמודל) הרבה יותר מטעות מקו ישיר למטרה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sz="2000" dirty="0">
                <a:solidFill>
                  <a:schemeClr val="bg1"/>
                </a:solidFill>
              </a:rPr>
              <a:t>3 השיטות מטעות באותה מידה</a:t>
            </a:r>
            <a:endParaRPr lang="en-US" sz="2000" dirty="0">
              <a:solidFill>
                <a:schemeClr val="bg1"/>
              </a:solidFill>
            </a:endParaRPr>
          </a:p>
          <a:p>
            <a:pPr marL="457200" lvl="1" indent="0">
              <a:lnSpc>
                <a:spcPct val="100000"/>
              </a:lnSpc>
              <a:buClr>
                <a:schemeClr val="bg1"/>
              </a:buClr>
              <a:buNone/>
            </a:pPr>
            <a:endParaRPr lang="he-IL" sz="2000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</a:pPr>
            <a:r>
              <a:rPr lang="he-IL" u="sng" dirty="0">
                <a:solidFill>
                  <a:schemeClr val="bg1"/>
                </a:solidFill>
              </a:rPr>
              <a:t>תיאור הניסוי:</a:t>
            </a:r>
          </a:p>
          <a:p>
            <a:pPr lvl="1">
              <a:lnSpc>
                <a:spcPct val="100000"/>
              </a:lnSpc>
            </a:pPr>
            <a:r>
              <a:rPr lang="he-IL" sz="2000" dirty="0">
                <a:solidFill>
                  <a:schemeClr val="bg1"/>
                </a:solidFill>
              </a:rPr>
              <a:t>הוצג לנחקר מסלול עם 3 נקודות זמן (קצת אחרי ההתחלה,</a:t>
            </a:r>
            <a:br>
              <a:rPr lang="en-US" sz="2000" dirty="0">
                <a:solidFill>
                  <a:schemeClr val="bg1"/>
                </a:solidFill>
              </a:rPr>
            </a:br>
            <a:r>
              <a:rPr lang="he-IL" sz="2000" dirty="0">
                <a:solidFill>
                  <a:schemeClr val="bg1"/>
                </a:solidFill>
              </a:rPr>
              <a:t>אמצע וקצת לפני הסוף) והוא היה צריך לדרג</a:t>
            </a:r>
            <a:br>
              <a:rPr lang="en-US" sz="2000" dirty="0">
                <a:solidFill>
                  <a:schemeClr val="bg1"/>
                </a:solidFill>
              </a:rPr>
            </a:br>
            <a:r>
              <a:rPr lang="he-IL" sz="2000" dirty="0">
                <a:solidFill>
                  <a:schemeClr val="bg1"/>
                </a:solidFill>
              </a:rPr>
              <a:t>לאיזה מטרה הרובוט הולך</a:t>
            </a:r>
            <a:br>
              <a:rPr lang="en-US" sz="2000" dirty="0">
                <a:solidFill>
                  <a:schemeClr val="bg1"/>
                </a:solidFill>
              </a:rPr>
            </a:br>
            <a:r>
              <a:rPr lang="he-IL" sz="2000" dirty="0">
                <a:solidFill>
                  <a:schemeClr val="bg1"/>
                </a:solidFill>
              </a:rPr>
              <a:t>עם מידת ביטחון בין 1 ל7.</a:t>
            </a:r>
          </a:p>
          <a:p>
            <a:pPr>
              <a:lnSpc>
                <a:spcPct val="100000"/>
              </a:lnSpc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2390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>
            <a:extLst>
              <a:ext uri="{FF2B5EF4-FFF2-40B4-BE49-F238E27FC236}">
                <a16:creationId xmlns:a16="http://schemas.microsoft.com/office/drawing/2014/main" id="{90AD3F78-60AA-4B20-9D88-535867B80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468" y="0"/>
            <a:ext cx="6096000" cy="2438400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78824E35-EE81-4DFF-ACFA-D4DB24EA6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831F9740-87E9-4EEF-9BA6-3E1DB964F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2347005"/>
            <a:ext cx="10515600" cy="435133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2400" dirty="0"/>
              <a:t>המסלול הצפוי היה באופן משמעותי פחות מטעה משאר השיטות</a:t>
            </a:r>
          </a:p>
          <a:p>
            <a:pPr>
              <a:lnSpc>
                <a:spcPct val="150000"/>
              </a:lnSpc>
            </a:pPr>
            <a:r>
              <a:rPr lang="he-IL" sz="2400" dirty="0"/>
              <a:t>נקודת ההתחלה והאמצע בשאר 3 השיטות היו מטעות משמעותית מנקודת הסוף</a:t>
            </a:r>
          </a:p>
          <a:p>
            <a:pPr>
              <a:lnSpc>
                <a:spcPct val="150000"/>
              </a:lnSpc>
            </a:pPr>
            <a:r>
              <a:rPr lang="he-IL" sz="2400" dirty="0"/>
              <a:t>ההבדל העיקרי היה בנקודה האחרונה, שיטת המודל "ויתרה" מהר מאוד והלכה לנקודה האמיתית, שיטת האינמטור עיכבה את זה ולכן הייתה טובה יותר, אך בשיטת ה</a:t>
            </a:r>
            <a:r>
              <a:rPr lang="en-US" sz="2400" dirty="0"/>
              <a:t>user</a:t>
            </a:r>
            <a:r>
              <a:rPr lang="he-IL" sz="2400" dirty="0"/>
              <a:t> אנשים באמת טענו שהרובוט </a:t>
            </a:r>
            <a:r>
              <a:rPr lang="en-US" sz="2400" dirty="0"/>
              <a:t>“hover”</a:t>
            </a:r>
            <a:r>
              <a:rPr lang="he-IL" sz="2400" dirty="0"/>
              <a:t> ולכן עיכבה את ההחלטה שלהם לאן הוא הולך, וכתוצאה מכך הייתה השיטה הטובה ביותר בניסוי</a:t>
            </a:r>
          </a:p>
          <a:p>
            <a:pPr>
              <a:lnSpc>
                <a:spcPct val="150000"/>
              </a:lnSpc>
            </a:pPr>
            <a:r>
              <a:rPr lang="he-IL" sz="2400" dirty="0"/>
              <a:t>ולכן ההיפותזה השנייה </a:t>
            </a:r>
            <a:r>
              <a:rPr lang="he-IL" sz="2400" b="1" dirty="0"/>
              <a:t>לא נכונה</a:t>
            </a:r>
            <a:r>
              <a:rPr lang="he-IL" sz="2400" dirty="0"/>
              <a:t>, כי הטעיה של 3 השיטות לא שווה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793470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F0DC31E8-5BFD-4E20-8567-5E2760A2B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7043" y="257629"/>
            <a:ext cx="3090672" cy="1197864"/>
          </a:xfrm>
        </p:spPr>
        <p:txBody>
          <a:bodyPr anchor="b">
            <a:normAutofit/>
          </a:bodyPr>
          <a:lstStyle/>
          <a:p>
            <a:r>
              <a:rPr lang="he-IL" sz="2400" dirty="0">
                <a:solidFill>
                  <a:schemeClr val="accent1"/>
                </a:solidFill>
              </a:rPr>
              <a:t>ניסוי 3 –</a:t>
            </a:r>
            <a:br>
              <a:rPr lang="en-US" sz="2400" dirty="0">
                <a:solidFill>
                  <a:schemeClr val="accent1"/>
                </a:solidFill>
              </a:rPr>
            </a:br>
            <a:r>
              <a:rPr lang="he-IL" sz="2400" dirty="0">
                <a:solidFill>
                  <a:schemeClr val="accent1"/>
                </a:solidFill>
              </a:rPr>
              <a:t>שיטות ההטעיה השונות</a:t>
            </a: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54D6E443-125C-47C0-9991-BCFAEA1BB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927" y="891691"/>
            <a:ext cx="5978273" cy="4763936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BB03767F-BD63-4D55-BEF1-B99456CBBA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36127" y="1713122"/>
            <a:ext cx="3707529" cy="4224528"/>
          </a:xfrm>
        </p:spPr>
        <p:txBody>
          <a:bodyPr>
            <a:normAutofit/>
          </a:bodyPr>
          <a:lstStyle/>
          <a:p>
            <a:r>
              <a:rPr lang="he-IL" sz="1800" u="sng" dirty="0">
                <a:solidFill>
                  <a:schemeClr val="bg1"/>
                </a:solidFill>
              </a:rPr>
              <a:t>היפותזות לקראת הניסוי:</a:t>
            </a:r>
          </a:p>
          <a:p>
            <a:pPr lvl="1"/>
            <a:r>
              <a:rPr lang="he-IL" dirty="0">
                <a:solidFill>
                  <a:schemeClr val="bg1"/>
                </a:solidFill>
              </a:rPr>
              <a:t>שיטת ה"הגזמה" יותר מטעה משאר השיטות.</a:t>
            </a:r>
          </a:p>
          <a:p>
            <a:endParaRPr lang="he-IL" sz="1800" dirty="0">
              <a:solidFill>
                <a:schemeClr val="bg1"/>
              </a:solidFill>
            </a:endParaRPr>
          </a:p>
          <a:p>
            <a:r>
              <a:rPr lang="he-IL" sz="1800" u="sng" dirty="0">
                <a:solidFill>
                  <a:schemeClr val="bg1"/>
                </a:solidFill>
              </a:rPr>
              <a:t>תיאור הניסוי:</a:t>
            </a:r>
          </a:p>
          <a:p>
            <a:pPr lvl="1"/>
            <a:r>
              <a:rPr lang="he-IL" dirty="0">
                <a:solidFill>
                  <a:schemeClr val="bg1"/>
                </a:solidFill>
              </a:rPr>
              <a:t>הניסוי בוצע בדומה לניסוי הקודם, רק שהפעם היו יותר נקודות "בדיקה"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he-IL" dirty="0">
                <a:solidFill>
                  <a:schemeClr val="bg1"/>
                </a:solidFill>
              </a:rPr>
              <a:t>והשיטות שהוצגו לנבדק הן השיטות "הגזמה", "החלפה" ו"דו-משמעי"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157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0851669-7281-49C2-8BF0-67BA70EC1A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20B0E99F-BED2-4301-9440-9A2A523BA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5600" y="382385"/>
            <a:ext cx="8534399" cy="1413758"/>
          </a:xfrm>
        </p:spPr>
        <p:txBody>
          <a:bodyPr anchor="b">
            <a:normAutofit/>
          </a:bodyPr>
          <a:lstStyle/>
          <a:p>
            <a:pPr algn="ctr"/>
            <a:r>
              <a:rPr lang="he-IL" sz="7200" dirty="0"/>
              <a:t>הטעיה</a:t>
            </a:r>
            <a:endParaRPr lang="en-US" sz="720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16992B13-74C4-4370-93C5-F5403D944D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" y="0"/>
            <a:ext cx="2275119" cy="6858000"/>
          </a:xfrm>
          <a:custGeom>
            <a:avLst/>
            <a:gdLst>
              <a:gd name="connsiteX0" fmla="*/ 0 w 2275119"/>
              <a:gd name="connsiteY0" fmla="*/ 0 h 6858000"/>
              <a:gd name="connsiteX1" fmla="*/ 1389294 w 2275119"/>
              <a:gd name="connsiteY1" fmla="*/ 0 h 6858000"/>
              <a:gd name="connsiteX2" fmla="*/ 1556068 w 2275119"/>
              <a:gd name="connsiteY2" fmla="*/ 0 h 6858000"/>
              <a:gd name="connsiteX3" fmla="*/ 2098907 w 2275119"/>
              <a:gd name="connsiteY3" fmla="*/ 0 h 6858000"/>
              <a:gd name="connsiteX4" fmla="*/ 2100494 w 2275119"/>
              <a:gd name="connsiteY4" fmla="*/ 68263 h 6858000"/>
              <a:gd name="connsiteX5" fmla="*/ 2108432 w 2275119"/>
              <a:gd name="connsiteY5" fmla="*/ 128588 h 6858000"/>
              <a:gd name="connsiteX6" fmla="*/ 2119544 w 2275119"/>
              <a:gd name="connsiteY6" fmla="*/ 180975 h 6858000"/>
              <a:gd name="connsiteX7" fmla="*/ 2133832 w 2275119"/>
              <a:gd name="connsiteY7" fmla="*/ 227013 h 6858000"/>
              <a:gd name="connsiteX8" fmla="*/ 2149707 w 2275119"/>
              <a:gd name="connsiteY8" fmla="*/ 268288 h 6858000"/>
              <a:gd name="connsiteX9" fmla="*/ 2168757 w 2275119"/>
              <a:gd name="connsiteY9" fmla="*/ 304800 h 6858000"/>
              <a:gd name="connsiteX10" fmla="*/ 2187807 w 2275119"/>
              <a:gd name="connsiteY10" fmla="*/ 342900 h 6858000"/>
              <a:gd name="connsiteX11" fmla="*/ 2206857 w 2275119"/>
              <a:gd name="connsiteY11" fmla="*/ 381000 h 6858000"/>
              <a:gd name="connsiteX12" fmla="*/ 2222732 w 2275119"/>
              <a:gd name="connsiteY12" fmla="*/ 417513 h 6858000"/>
              <a:gd name="connsiteX13" fmla="*/ 2238607 w 2275119"/>
              <a:gd name="connsiteY13" fmla="*/ 458788 h 6858000"/>
              <a:gd name="connsiteX14" fmla="*/ 2254482 w 2275119"/>
              <a:gd name="connsiteY14" fmla="*/ 504825 h 6858000"/>
              <a:gd name="connsiteX15" fmla="*/ 2265594 w 2275119"/>
              <a:gd name="connsiteY15" fmla="*/ 557213 h 6858000"/>
              <a:gd name="connsiteX16" fmla="*/ 2271944 w 2275119"/>
              <a:gd name="connsiteY16" fmla="*/ 617538 h 6858000"/>
              <a:gd name="connsiteX17" fmla="*/ 2275119 w 2275119"/>
              <a:gd name="connsiteY17" fmla="*/ 685800 h 6858000"/>
              <a:gd name="connsiteX18" fmla="*/ 2271944 w 2275119"/>
              <a:gd name="connsiteY18" fmla="*/ 754063 h 6858000"/>
              <a:gd name="connsiteX19" fmla="*/ 2265594 w 2275119"/>
              <a:gd name="connsiteY19" fmla="*/ 814388 h 6858000"/>
              <a:gd name="connsiteX20" fmla="*/ 2254482 w 2275119"/>
              <a:gd name="connsiteY20" fmla="*/ 866775 h 6858000"/>
              <a:gd name="connsiteX21" fmla="*/ 2238607 w 2275119"/>
              <a:gd name="connsiteY21" fmla="*/ 912813 h 6858000"/>
              <a:gd name="connsiteX22" fmla="*/ 2222732 w 2275119"/>
              <a:gd name="connsiteY22" fmla="*/ 954088 h 6858000"/>
              <a:gd name="connsiteX23" fmla="*/ 2206857 w 2275119"/>
              <a:gd name="connsiteY23" fmla="*/ 990600 h 6858000"/>
              <a:gd name="connsiteX24" fmla="*/ 2187807 w 2275119"/>
              <a:gd name="connsiteY24" fmla="*/ 1028700 h 6858000"/>
              <a:gd name="connsiteX25" fmla="*/ 2168757 w 2275119"/>
              <a:gd name="connsiteY25" fmla="*/ 1066800 h 6858000"/>
              <a:gd name="connsiteX26" fmla="*/ 2149707 w 2275119"/>
              <a:gd name="connsiteY26" fmla="*/ 1103313 h 6858000"/>
              <a:gd name="connsiteX27" fmla="*/ 2133832 w 2275119"/>
              <a:gd name="connsiteY27" fmla="*/ 1144588 h 6858000"/>
              <a:gd name="connsiteX28" fmla="*/ 2119544 w 2275119"/>
              <a:gd name="connsiteY28" fmla="*/ 1190625 h 6858000"/>
              <a:gd name="connsiteX29" fmla="*/ 2108432 w 2275119"/>
              <a:gd name="connsiteY29" fmla="*/ 1243013 h 6858000"/>
              <a:gd name="connsiteX30" fmla="*/ 2100494 w 2275119"/>
              <a:gd name="connsiteY30" fmla="*/ 1303338 h 6858000"/>
              <a:gd name="connsiteX31" fmla="*/ 2098907 w 2275119"/>
              <a:gd name="connsiteY31" fmla="*/ 1371600 h 6858000"/>
              <a:gd name="connsiteX32" fmla="*/ 2100494 w 2275119"/>
              <a:gd name="connsiteY32" fmla="*/ 1439863 h 6858000"/>
              <a:gd name="connsiteX33" fmla="*/ 2108432 w 2275119"/>
              <a:gd name="connsiteY33" fmla="*/ 1500188 h 6858000"/>
              <a:gd name="connsiteX34" fmla="*/ 2119544 w 2275119"/>
              <a:gd name="connsiteY34" fmla="*/ 1552575 h 6858000"/>
              <a:gd name="connsiteX35" fmla="*/ 2133832 w 2275119"/>
              <a:gd name="connsiteY35" fmla="*/ 1598613 h 6858000"/>
              <a:gd name="connsiteX36" fmla="*/ 2149707 w 2275119"/>
              <a:gd name="connsiteY36" fmla="*/ 1639888 h 6858000"/>
              <a:gd name="connsiteX37" fmla="*/ 2168757 w 2275119"/>
              <a:gd name="connsiteY37" fmla="*/ 1676400 h 6858000"/>
              <a:gd name="connsiteX38" fmla="*/ 2187807 w 2275119"/>
              <a:gd name="connsiteY38" fmla="*/ 1714500 h 6858000"/>
              <a:gd name="connsiteX39" fmla="*/ 2206857 w 2275119"/>
              <a:gd name="connsiteY39" fmla="*/ 1752600 h 6858000"/>
              <a:gd name="connsiteX40" fmla="*/ 2222732 w 2275119"/>
              <a:gd name="connsiteY40" fmla="*/ 1789113 h 6858000"/>
              <a:gd name="connsiteX41" fmla="*/ 2238607 w 2275119"/>
              <a:gd name="connsiteY41" fmla="*/ 1830388 h 6858000"/>
              <a:gd name="connsiteX42" fmla="*/ 2254482 w 2275119"/>
              <a:gd name="connsiteY42" fmla="*/ 1876425 h 6858000"/>
              <a:gd name="connsiteX43" fmla="*/ 2265594 w 2275119"/>
              <a:gd name="connsiteY43" fmla="*/ 1928813 h 6858000"/>
              <a:gd name="connsiteX44" fmla="*/ 2271944 w 2275119"/>
              <a:gd name="connsiteY44" fmla="*/ 1989138 h 6858000"/>
              <a:gd name="connsiteX45" fmla="*/ 2275119 w 2275119"/>
              <a:gd name="connsiteY45" fmla="*/ 2057400 h 6858000"/>
              <a:gd name="connsiteX46" fmla="*/ 2271944 w 2275119"/>
              <a:gd name="connsiteY46" fmla="*/ 2125663 h 6858000"/>
              <a:gd name="connsiteX47" fmla="*/ 2265594 w 2275119"/>
              <a:gd name="connsiteY47" fmla="*/ 2185988 h 6858000"/>
              <a:gd name="connsiteX48" fmla="*/ 2254482 w 2275119"/>
              <a:gd name="connsiteY48" fmla="*/ 2238375 h 6858000"/>
              <a:gd name="connsiteX49" fmla="*/ 2238607 w 2275119"/>
              <a:gd name="connsiteY49" fmla="*/ 2284413 h 6858000"/>
              <a:gd name="connsiteX50" fmla="*/ 2222732 w 2275119"/>
              <a:gd name="connsiteY50" fmla="*/ 2325688 h 6858000"/>
              <a:gd name="connsiteX51" fmla="*/ 2206857 w 2275119"/>
              <a:gd name="connsiteY51" fmla="*/ 2362200 h 6858000"/>
              <a:gd name="connsiteX52" fmla="*/ 2187807 w 2275119"/>
              <a:gd name="connsiteY52" fmla="*/ 2400300 h 6858000"/>
              <a:gd name="connsiteX53" fmla="*/ 2168757 w 2275119"/>
              <a:gd name="connsiteY53" fmla="*/ 2438400 h 6858000"/>
              <a:gd name="connsiteX54" fmla="*/ 2149707 w 2275119"/>
              <a:gd name="connsiteY54" fmla="*/ 2474913 h 6858000"/>
              <a:gd name="connsiteX55" fmla="*/ 2133832 w 2275119"/>
              <a:gd name="connsiteY55" fmla="*/ 2516188 h 6858000"/>
              <a:gd name="connsiteX56" fmla="*/ 2119544 w 2275119"/>
              <a:gd name="connsiteY56" fmla="*/ 2562225 h 6858000"/>
              <a:gd name="connsiteX57" fmla="*/ 2108432 w 2275119"/>
              <a:gd name="connsiteY57" fmla="*/ 2614613 h 6858000"/>
              <a:gd name="connsiteX58" fmla="*/ 2100494 w 2275119"/>
              <a:gd name="connsiteY58" fmla="*/ 2674938 h 6858000"/>
              <a:gd name="connsiteX59" fmla="*/ 2098907 w 2275119"/>
              <a:gd name="connsiteY59" fmla="*/ 2743200 h 6858000"/>
              <a:gd name="connsiteX60" fmla="*/ 2100494 w 2275119"/>
              <a:gd name="connsiteY60" fmla="*/ 2811463 h 6858000"/>
              <a:gd name="connsiteX61" fmla="*/ 2108432 w 2275119"/>
              <a:gd name="connsiteY61" fmla="*/ 2871788 h 6858000"/>
              <a:gd name="connsiteX62" fmla="*/ 2119544 w 2275119"/>
              <a:gd name="connsiteY62" fmla="*/ 2924175 h 6858000"/>
              <a:gd name="connsiteX63" fmla="*/ 2133832 w 2275119"/>
              <a:gd name="connsiteY63" fmla="*/ 2970213 h 6858000"/>
              <a:gd name="connsiteX64" fmla="*/ 2149707 w 2275119"/>
              <a:gd name="connsiteY64" fmla="*/ 3011488 h 6858000"/>
              <a:gd name="connsiteX65" fmla="*/ 2168757 w 2275119"/>
              <a:gd name="connsiteY65" fmla="*/ 3048000 h 6858000"/>
              <a:gd name="connsiteX66" fmla="*/ 2187807 w 2275119"/>
              <a:gd name="connsiteY66" fmla="*/ 3086100 h 6858000"/>
              <a:gd name="connsiteX67" fmla="*/ 2206857 w 2275119"/>
              <a:gd name="connsiteY67" fmla="*/ 3124200 h 6858000"/>
              <a:gd name="connsiteX68" fmla="*/ 2222732 w 2275119"/>
              <a:gd name="connsiteY68" fmla="*/ 3160713 h 6858000"/>
              <a:gd name="connsiteX69" fmla="*/ 2238607 w 2275119"/>
              <a:gd name="connsiteY69" fmla="*/ 3201988 h 6858000"/>
              <a:gd name="connsiteX70" fmla="*/ 2254482 w 2275119"/>
              <a:gd name="connsiteY70" fmla="*/ 3248025 h 6858000"/>
              <a:gd name="connsiteX71" fmla="*/ 2265594 w 2275119"/>
              <a:gd name="connsiteY71" fmla="*/ 3300413 h 6858000"/>
              <a:gd name="connsiteX72" fmla="*/ 2271944 w 2275119"/>
              <a:gd name="connsiteY72" fmla="*/ 3360738 h 6858000"/>
              <a:gd name="connsiteX73" fmla="*/ 2275119 w 2275119"/>
              <a:gd name="connsiteY73" fmla="*/ 3427413 h 6858000"/>
              <a:gd name="connsiteX74" fmla="*/ 2271944 w 2275119"/>
              <a:gd name="connsiteY74" fmla="*/ 3497263 h 6858000"/>
              <a:gd name="connsiteX75" fmla="*/ 2265594 w 2275119"/>
              <a:gd name="connsiteY75" fmla="*/ 3557588 h 6858000"/>
              <a:gd name="connsiteX76" fmla="*/ 2254482 w 2275119"/>
              <a:gd name="connsiteY76" fmla="*/ 3609975 h 6858000"/>
              <a:gd name="connsiteX77" fmla="*/ 2238607 w 2275119"/>
              <a:gd name="connsiteY77" fmla="*/ 3656013 h 6858000"/>
              <a:gd name="connsiteX78" fmla="*/ 2222732 w 2275119"/>
              <a:gd name="connsiteY78" fmla="*/ 3697288 h 6858000"/>
              <a:gd name="connsiteX79" fmla="*/ 2206857 w 2275119"/>
              <a:gd name="connsiteY79" fmla="*/ 3733800 h 6858000"/>
              <a:gd name="connsiteX80" fmla="*/ 2187807 w 2275119"/>
              <a:gd name="connsiteY80" fmla="*/ 3771900 h 6858000"/>
              <a:gd name="connsiteX81" fmla="*/ 2168757 w 2275119"/>
              <a:gd name="connsiteY81" fmla="*/ 3810000 h 6858000"/>
              <a:gd name="connsiteX82" fmla="*/ 2149707 w 2275119"/>
              <a:gd name="connsiteY82" fmla="*/ 3846513 h 6858000"/>
              <a:gd name="connsiteX83" fmla="*/ 2133832 w 2275119"/>
              <a:gd name="connsiteY83" fmla="*/ 3887788 h 6858000"/>
              <a:gd name="connsiteX84" fmla="*/ 2119544 w 2275119"/>
              <a:gd name="connsiteY84" fmla="*/ 3933825 h 6858000"/>
              <a:gd name="connsiteX85" fmla="*/ 2108432 w 2275119"/>
              <a:gd name="connsiteY85" fmla="*/ 3986213 h 6858000"/>
              <a:gd name="connsiteX86" fmla="*/ 2100494 w 2275119"/>
              <a:gd name="connsiteY86" fmla="*/ 4046538 h 6858000"/>
              <a:gd name="connsiteX87" fmla="*/ 2098907 w 2275119"/>
              <a:gd name="connsiteY87" fmla="*/ 4114800 h 6858000"/>
              <a:gd name="connsiteX88" fmla="*/ 2100494 w 2275119"/>
              <a:gd name="connsiteY88" fmla="*/ 4183063 h 6858000"/>
              <a:gd name="connsiteX89" fmla="*/ 2108432 w 2275119"/>
              <a:gd name="connsiteY89" fmla="*/ 4243388 h 6858000"/>
              <a:gd name="connsiteX90" fmla="*/ 2119544 w 2275119"/>
              <a:gd name="connsiteY90" fmla="*/ 4295775 h 6858000"/>
              <a:gd name="connsiteX91" fmla="*/ 2133832 w 2275119"/>
              <a:gd name="connsiteY91" fmla="*/ 4341813 h 6858000"/>
              <a:gd name="connsiteX92" fmla="*/ 2149707 w 2275119"/>
              <a:gd name="connsiteY92" fmla="*/ 4383088 h 6858000"/>
              <a:gd name="connsiteX93" fmla="*/ 2168757 w 2275119"/>
              <a:gd name="connsiteY93" fmla="*/ 4419600 h 6858000"/>
              <a:gd name="connsiteX94" fmla="*/ 2206857 w 2275119"/>
              <a:gd name="connsiteY94" fmla="*/ 4495800 h 6858000"/>
              <a:gd name="connsiteX95" fmla="*/ 2222732 w 2275119"/>
              <a:gd name="connsiteY95" fmla="*/ 4532313 h 6858000"/>
              <a:gd name="connsiteX96" fmla="*/ 2238607 w 2275119"/>
              <a:gd name="connsiteY96" fmla="*/ 4573588 h 6858000"/>
              <a:gd name="connsiteX97" fmla="*/ 2254482 w 2275119"/>
              <a:gd name="connsiteY97" fmla="*/ 4619625 h 6858000"/>
              <a:gd name="connsiteX98" fmla="*/ 2265594 w 2275119"/>
              <a:gd name="connsiteY98" fmla="*/ 4672013 h 6858000"/>
              <a:gd name="connsiteX99" fmla="*/ 2271944 w 2275119"/>
              <a:gd name="connsiteY99" fmla="*/ 4732338 h 6858000"/>
              <a:gd name="connsiteX100" fmla="*/ 2275119 w 2275119"/>
              <a:gd name="connsiteY100" fmla="*/ 4800600 h 6858000"/>
              <a:gd name="connsiteX101" fmla="*/ 2271944 w 2275119"/>
              <a:gd name="connsiteY101" fmla="*/ 4868863 h 6858000"/>
              <a:gd name="connsiteX102" fmla="*/ 2265594 w 2275119"/>
              <a:gd name="connsiteY102" fmla="*/ 4929188 h 6858000"/>
              <a:gd name="connsiteX103" fmla="*/ 2254482 w 2275119"/>
              <a:gd name="connsiteY103" fmla="*/ 4981575 h 6858000"/>
              <a:gd name="connsiteX104" fmla="*/ 2238607 w 2275119"/>
              <a:gd name="connsiteY104" fmla="*/ 5027613 h 6858000"/>
              <a:gd name="connsiteX105" fmla="*/ 2222732 w 2275119"/>
              <a:gd name="connsiteY105" fmla="*/ 5068888 h 6858000"/>
              <a:gd name="connsiteX106" fmla="*/ 2206857 w 2275119"/>
              <a:gd name="connsiteY106" fmla="*/ 5105400 h 6858000"/>
              <a:gd name="connsiteX107" fmla="*/ 2187807 w 2275119"/>
              <a:gd name="connsiteY107" fmla="*/ 5143500 h 6858000"/>
              <a:gd name="connsiteX108" fmla="*/ 2168757 w 2275119"/>
              <a:gd name="connsiteY108" fmla="*/ 5181600 h 6858000"/>
              <a:gd name="connsiteX109" fmla="*/ 2149707 w 2275119"/>
              <a:gd name="connsiteY109" fmla="*/ 5218113 h 6858000"/>
              <a:gd name="connsiteX110" fmla="*/ 2133832 w 2275119"/>
              <a:gd name="connsiteY110" fmla="*/ 5259388 h 6858000"/>
              <a:gd name="connsiteX111" fmla="*/ 2119544 w 2275119"/>
              <a:gd name="connsiteY111" fmla="*/ 5305425 h 6858000"/>
              <a:gd name="connsiteX112" fmla="*/ 2108432 w 2275119"/>
              <a:gd name="connsiteY112" fmla="*/ 5357813 h 6858000"/>
              <a:gd name="connsiteX113" fmla="*/ 2100494 w 2275119"/>
              <a:gd name="connsiteY113" fmla="*/ 5418138 h 6858000"/>
              <a:gd name="connsiteX114" fmla="*/ 2098907 w 2275119"/>
              <a:gd name="connsiteY114" fmla="*/ 5486400 h 6858000"/>
              <a:gd name="connsiteX115" fmla="*/ 2100494 w 2275119"/>
              <a:gd name="connsiteY115" fmla="*/ 5554663 h 6858000"/>
              <a:gd name="connsiteX116" fmla="*/ 2108432 w 2275119"/>
              <a:gd name="connsiteY116" fmla="*/ 5614988 h 6858000"/>
              <a:gd name="connsiteX117" fmla="*/ 2119544 w 2275119"/>
              <a:gd name="connsiteY117" fmla="*/ 5667375 h 6858000"/>
              <a:gd name="connsiteX118" fmla="*/ 2133832 w 2275119"/>
              <a:gd name="connsiteY118" fmla="*/ 5713413 h 6858000"/>
              <a:gd name="connsiteX119" fmla="*/ 2149707 w 2275119"/>
              <a:gd name="connsiteY119" fmla="*/ 5754688 h 6858000"/>
              <a:gd name="connsiteX120" fmla="*/ 2168757 w 2275119"/>
              <a:gd name="connsiteY120" fmla="*/ 5791200 h 6858000"/>
              <a:gd name="connsiteX121" fmla="*/ 2187807 w 2275119"/>
              <a:gd name="connsiteY121" fmla="*/ 5829300 h 6858000"/>
              <a:gd name="connsiteX122" fmla="*/ 2206857 w 2275119"/>
              <a:gd name="connsiteY122" fmla="*/ 5867400 h 6858000"/>
              <a:gd name="connsiteX123" fmla="*/ 2222732 w 2275119"/>
              <a:gd name="connsiteY123" fmla="*/ 5903913 h 6858000"/>
              <a:gd name="connsiteX124" fmla="*/ 2238607 w 2275119"/>
              <a:gd name="connsiteY124" fmla="*/ 5945188 h 6858000"/>
              <a:gd name="connsiteX125" fmla="*/ 2254482 w 2275119"/>
              <a:gd name="connsiteY125" fmla="*/ 5991225 h 6858000"/>
              <a:gd name="connsiteX126" fmla="*/ 2265594 w 2275119"/>
              <a:gd name="connsiteY126" fmla="*/ 6043613 h 6858000"/>
              <a:gd name="connsiteX127" fmla="*/ 2271944 w 2275119"/>
              <a:gd name="connsiteY127" fmla="*/ 6103938 h 6858000"/>
              <a:gd name="connsiteX128" fmla="*/ 2275119 w 2275119"/>
              <a:gd name="connsiteY128" fmla="*/ 6172200 h 6858000"/>
              <a:gd name="connsiteX129" fmla="*/ 2271944 w 2275119"/>
              <a:gd name="connsiteY129" fmla="*/ 6240463 h 6858000"/>
              <a:gd name="connsiteX130" fmla="*/ 2265594 w 2275119"/>
              <a:gd name="connsiteY130" fmla="*/ 6300788 h 6858000"/>
              <a:gd name="connsiteX131" fmla="*/ 2254482 w 2275119"/>
              <a:gd name="connsiteY131" fmla="*/ 6353175 h 6858000"/>
              <a:gd name="connsiteX132" fmla="*/ 2238607 w 2275119"/>
              <a:gd name="connsiteY132" fmla="*/ 6399213 h 6858000"/>
              <a:gd name="connsiteX133" fmla="*/ 2222732 w 2275119"/>
              <a:gd name="connsiteY133" fmla="*/ 6440488 h 6858000"/>
              <a:gd name="connsiteX134" fmla="*/ 2206857 w 2275119"/>
              <a:gd name="connsiteY134" fmla="*/ 6477000 h 6858000"/>
              <a:gd name="connsiteX135" fmla="*/ 2187807 w 2275119"/>
              <a:gd name="connsiteY135" fmla="*/ 6515100 h 6858000"/>
              <a:gd name="connsiteX136" fmla="*/ 2168757 w 2275119"/>
              <a:gd name="connsiteY136" fmla="*/ 6553200 h 6858000"/>
              <a:gd name="connsiteX137" fmla="*/ 2149707 w 2275119"/>
              <a:gd name="connsiteY137" fmla="*/ 6589713 h 6858000"/>
              <a:gd name="connsiteX138" fmla="*/ 2133832 w 2275119"/>
              <a:gd name="connsiteY138" fmla="*/ 6630988 h 6858000"/>
              <a:gd name="connsiteX139" fmla="*/ 2119544 w 2275119"/>
              <a:gd name="connsiteY139" fmla="*/ 6677025 h 6858000"/>
              <a:gd name="connsiteX140" fmla="*/ 2108432 w 2275119"/>
              <a:gd name="connsiteY140" fmla="*/ 6729413 h 6858000"/>
              <a:gd name="connsiteX141" fmla="*/ 2100494 w 2275119"/>
              <a:gd name="connsiteY141" fmla="*/ 6789738 h 6858000"/>
              <a:gd name="connsiteX142" fmla="*/ 2098907 w 2275119"/>
              <a:gd name="connsiteY142" fmla="*/ 6858000 h 6858000"/>
              <a:gd name="connsiteX143" fmla="*/ 1556068 w 2275119"/>
              <a:gd name="connsiteY143" fmla="*/ 6858000 h 6858000"/>
              <a:gd name="connsiteX144" fmla="*/ 1389294 w 2275119"/>
              <a:gd name="connsiteY144" fmla="*/ 6858000 h 6858000"/>
              <a:gd name="connsiteX145" fmla="*/ 0 w 2275119"/>
              <a:gd name="connsiteY145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</a:cxnLst>
            <a:rect l="l" t="t" r="r" b="b"/>
            <a:pathLst>
              <a:path w="2275119" h="6858000">
                <a:moveTo>
                  <a:pt x="0" y="0"/>
                </a:moveTo>
                <a:lnTo>
                  <a:pt x="1389294" y="0"/>
                </a:lnTo>
                <a:lnTo>
                  <a:pt x="1556068" y="0"/>
                </a:lnTo>
                <a:lnTo>
                  <a:pt x="2098907" y="0"/>
                </a:lnTo>
                <a:lnTo>
                  <a:pt x="2100494" y="68263"/>
                </a:lnTo>
                <a:lnTo>
                  <a:pt x="2108432" y="128588"/>
                </a:lnTo>
                <a:lnTo>
                  <a:pt x="2119544" y="180975"/>
                </a:lnTo>
                <a:lnTo>
                  <a:pt x="2133832" y="227013"/>
                </a:lnTo>
                <a:lnTo>
                  <a:pt x="2149707" y="268288"/>
                </a:lnTo>
                <a:lnTo>
                  <a:pt x="2168757" y="304800"/>
                </a:lnTo>
                <a:lnTo>
                  <a:pt x="2187807" y="342900"/>
                </a:lnTo>
                <a:lnTo>
                  <a:pt x="2206857" y="381000"/>
                </a:lnTo>
                <a:lnTo>
                  <a:pt x="2222732" y="417513"/>
                </a:lnTo>
                <a:lnTo>
                  <a:pt x="2238607" y="458788"/>
                </a:lnTo>
                <a:lnTo>
                  <a:pt x="2254482" y="504825"/>
                </a:lnTo>
                <a:lnTo>
                  <a:pt x="2265594" y="557213"/>
                </a:lnTo>
                <a:lnTo>
                  <a:pt x="2271944" y="617538"/>
                </a:lnTo>
                <a:lnTo>
                  <a:pt x="2275119" y="685800"/>
                </a:lnTo>
                <a:lnTo>
                  <a:pt x="2271944" y="754063"/>
                </a:lnTo>
                <a:lnTo>
                  <a:pt x="2265594" y="814388"/>
                </a:lnTo>
                <a:lnTo>
                  <a:pt x="2254482" y="866775"/>
                </a:lnTo>
                <a:lnTo>
                  <a:pt x="2238607" y="912813"/>
                </a:lnTo>
                <a:lnTo>
                  <a:pt x="2222732" y="954088"/>
                </a:lnTo>
                <a:lnTo>
                  <a:pt x="2206857" y="990600"/>
                </a:lnTo>
                <a:lnTo>
                  <a:pt x="2187807" y="1028700"/>
                </a:lnTo>
                <a:lnTo>
                  <a:pt x="2168757" y="1066800"/>
                </a:lnTo>
                <a:lnTo>
                  <a:pt x="2149707" y="1103313"/>
                </a:lnTo>
                <a:lnTo>
                  <a:pt x="2133832" y="1144588"/>
                </a:lnTo>
                <a:lnTo>
                  <a:pt x="2119544" y="1190625"/>
                </a:lnTo>
                <a:lnTo>
                  <a:pt x="2108432" y="1243013"/>
                </a:lnTo>
                <a:lnTo>
                  <a:pt x="2100494" y="1303338"/>
                </a:lnTo>
                <a:lnTo>
                  <a:pt x="2098907" y="1371600"/>
                </a:lnTo>
                <a:lnTo>
                  <a:pt x="2100494" y="1439863"/>
                </a:lnTo>
                <a:lnTo>
                  <a:pt x="2108432" y="1500188"/>
                </a:lnTo>
                <a:lnTo>
                  <a:pt x="2119544" y="1552575"/>
                </a:lnTo>
                <a:lnTo>
                  <a:pt x="2133832" y="1598613"/>
                </a:lnTo>
                <a:lnTo>
                  <a:pt x="2149707" y="1639888"/>
                </a:lnTo>
                <a:lnTo>
                  <a:pt x="2168757" y="1676400"/>
                </a:lnTo>
                <a:lnTo>
                  <a:pt x="2187807" y="1714500"/>
                </a:lnTo>
                <a:lnTo>
                  <a:pt x="2206857" y="1752600"/>
                </a:lnTo>
                <a:lnTo>
                  <a:pt x="2222732" y="1789113"/>
                </a:lnTo>
                <a:lnTo>
                  <a:pt x="2238607" y="1830388"/>
                </a:lnTo>
                <a:lnTo>
                  <a:pt x="2254482" y="1876425"/>
                </a:lnTo>
                <a:lnTo>
                  <a:pt x="2265594" y="1928813"/>
                </a:lnTo>
                <a:lnTo>
                  <a:pt x="2271944" y="1989138"/>
                </a:lnTo>
                <a:lnTo>
                  <a:pt x="2275119" y="2057400"/>
                </a:lnTo>
                <a:lnTo>
                  <a:pt x="2271944" y="2125663"/>
                </a:lnTo>
                <a:lnTo>
                  <a:pt x="2265594" y="2185988"/>
                </a:lnTo>
                <a:lnTo>
                  <a:pt x="2254482" y="2238375"/>
                </a:lnTo>
                <a:lnTo>
                  <a:pt x="2238607" y="2284413"/>
                </a:lnTo>
                <a:lnTo>
                  <a:pt x="2222732" y="2325688"/>
                </a:lnTo>
                <a:lnTo>
                  <a:pt x="2206857" y="2362200"/>
                </a:lnTo>
                <a:lnTo>
                  <a:pt x="2187807" y="2400300"/>
                </a:lnTo>
                <a:lnTo>
                  <a:pt x="2168757" y="2438400"/>
                </a:lnTo>
                <a:lnTo>
                  <a:pt x="2149707" y="2474913"/>
                </a:lnTo>
                <a:lnTo>
                  <a:pt x="2133832" y="2516188"/>
                </a:lnTo>
                <a:lnTo>
                  <a:pt x="2119544" y="2562225"/>
                </a:lnTo>
                <a:lnTo>
                  <a:pt x="2108432" y="2614613"/>
                </a:lnTo>
                <a:lnTo>
                  <a:pt x="2100494" y="2674938"/>
                </a:lnTo>
                <a:lnTo>
                  <a:pt x="2098907" y="2743200"/>
                </a:lnTo>
                <a:lnTo>
                  <a:pt x="2100494" y="2811463"/>
                </a:lnTo>
                <a:lnTo>
                  <a:pt x="2108432" y="2871788"/>
                </a:lnTo>
                <a:lnTo>
                  <a:pt x="2119544" y="2924175"/>
                </a:lnTo>
                <a:lnTo>
                  <a:pt x="2133832" y="2970213"/>
                </a:lnTo>
                <a:lnTo>
                  <a:pt x="2149707" y="3011488"/>
                </a:lnTo>
                <a:lnTo>
                  <a:pt x="2168757" y="3048000"/>
                </a:lnTo>
                <a:lnTo>
                  <a:pt x="2187807" y="3086100"/>
                </a:lnTo>
                <a:lnTo>
                  <a:pt x="2206857" y="3124200"/>
                </a:lnTo>
                <a:lnTo>
                  <a:pt x="2222732" y="3160713"/>
                </a:lnTo>
                <a:lnTo>
                  <a:pt x="2238607" y="3201988"/>
                </a:lnTo>
                <a:lnTo>
                  <a:pt x="2254482" y="3248025"/>
                </a:lnTo>
                <a:lnTo>
                  <a:pt x="2265594" y="3300413"/>
                </a:lnTo>
                <a:lnTo>
                  <a:pt x="2271944" y="3360738"/>
                </a:lnTo>
                <a:lnTo>
                  <a:pt x="2275119" y="3427413"/>
                </a:lnTo>
                <a:lnTo>
                  <a:pt x="2271944" y="3497263"/>
                </a:lnTo>
                <a:lnTo>
                  <a:pt x="2265594" y="3557588"/>
                </a:lnTo>
                <a:lnTo>
                  <a:pt x="2254482" y="3609975"/>
                </a:lnTo>
                <a:lnTo>
                  <a:pt x="2238607" y="3656013"/>
                </a:lnTo>
                <a:lnTo>
                  <a:pt x="2222732" y="3697288"/>
                </a:lnTo>
                <a:lnTo>
                  <a:pt x="2206857" y="3733800"/>
                </a:lnTo>
                <a:lnTo>
                  <a:pt x="2187807" y="3771900"/>
                </a:lnTo>
                <a:lnTo>
                  <a:pt x="2168757" y="3810000"/>
                </a:lnTo>
                <a:lnTo>
                  <a:pt x="2149707" y="3846513"/>
                </a:lnTo>
                <a:lnTo>
                  <a:pt x="2133832" y="3887788"/>
                </a:lnTo>
                <a:lnTo>
                  <a:pt x="2119544" y="3933825"/>
                </a:lnTo>
                <a:lnTo>
                  <a:pt x="2108432" y="3986213"/>
                </a:lnTo>
                <a:lnTo>
                  <a:pt x="2100494" y="4046538"/>
                </a:lnTo>
                <a:lnTo>
                  <a:pt x="2098907" y="4114800"/>
                </a:lnTo>
                <a:lnTo>
                  <a:pt x="2100494" y="4183063"/>
                </a:lnTo>
                <a:lnTo>
                  <a:pt x="2108432" y="4243388"/>
                </a:lnTo>
                <a:lnTo>
                  <a:pt x="2119544" y="4295775"/>
                </a:lnTo>
                <a:lnTo>
                  <a:pt x="2133832" y="4341813"/>
                </a:lnTo>
                <a:lnTo>
                  <a:pt x="2149707" y="4383088"/>
                </a:lnTo>
                <a:lnTo>
                  <a:pt x="2168757" y="4419600"/>
                </a:lnTo>
                <a:lnTo>
                  <a:pt x="2206857" y="4495800"/>
                </a:lnTo>
                <a:lnTo>
                  <a:pt x="2222732" y="4532313"/>
                </a:lnTo>
                <a:lnTo>
                  <a:pt x="2238607" y="4573588"/>
                </a:lnTo>
                <a:lnTo>
                  <a:pt x="2254482" y="4619625"/>
                </a:lnTo>
                <a:lnTo>
                  <a:pt x="2265594" y="4672013"/>
                </a:lnTo>
                <a:lnTo>
                  <a:pt x="2271944" y="4732338"/>
                </a:lnTo>
                <a:lnTo>
                  <a:pt x="2275119" y="4800600"/>
                </a:lnTo>
                <a:lnTo>
                  <a:pt x="2271944" y="4868863"/>
                </a:lnTo>
                <a:lnTo>
                  <a:pt x="2265594" y="4929188"/>
                </a:lnTo>
                <a:lnTo>
                  <a:pt x="2254482" y="4981575"/>
                </a:lnTo>
                <a:lnTo>
                  <a:pt x="2238607" y="5027613"/>
                </a:lnTo>
                <a:lnTo>
                  <a:pt x="2222732" y="5068888"/>
                </a:lnTo>
                <a:lnTo>
                  <a:pt x="2206857" y="5105400"/>
                </a:lnTo>
                <a:lnTo>
                  <a:pt x="2187807" y="5143500"/>
                </a:lnTo>
                <a:lnTo>
                  <a:pt x="2168757" y="5181600"/>
                </a:lnTo>
                <a:lnTo>
                  <a:pt x="2149707" y="5218113"/>
                </a:lnTo>
                <a:lnTo>
                  <a:pt x="2133832" y="5259388"/>
                </a:lnTo>
                <a:lnTo>
                  <a:pt x="2119544" y="5305425"/>
                </a:lnTo>
                <a:lnTo>
                  <a:pt x="2108432" y="5357813"/>
                </a:lnTo>
                <a:lnTo>
                  <a:pt x="2100494" y="5418138"/>
                </a:lnTo>
                <a:lnTo>
                  <a:pt x="2098907" y="5486400"/>
                </a:lnTo>
                <a:lnTo>
                  <a:pt x="2100494" y="5554663"/>
                </a:lnTo>
                <a:lnTo>
                  <a:pt x="2108432" y="5614988"/>
                </a:lnTo>
                <a:lnTo>
                  <a:pt x="2119544" y="5667375"/>
                </a:lnTo>
                <a:lnTo>
                  <a:pt x="2133832" y="5713413"/>
                </a:lnTo>
                <a:lnTo>
                  <a:pt x="2149707" y="5754688"/>
                </a:lnTo>
                <a:lnTo>
                  <a:pt x="2168757" y="5791200"/>
                </a:lnTo>
                <a:lnTo>
                  <a:pt x="2187807" y="5829300"/>
                </a:lnTo>
                <a:lnTo>
                  <a:pt x="2206857" y="5867400"/>
                </a:lnTo>
                <a:lnTo>
                  <a:pt x="2222732" y="5903913"/>
                </a:lnTo>
                <a:lnTo>
                  <a:pt x="2238607" y="5945188"/>
                </a:lnTo>
                <a:lnTo>
                  <a:pt x="2254482" y="5991225"/>
                </a:lnTo>
                <a:lnTo>
                  <a:pt x="2265594" y="6043613"/>
                </a:lnTo>
                <a:lnTo>
                  <a:pt x="2271944" y="6103938"/>
                </a:lnTo>
                <a:lnTo>
                  <a:pt x="2275119" y="6172200"/>
                </a:lnTo>
                <a:lnTo>
                  <a:pt x="2271944" y="6240463"/>
                </a:lnTo>
                <a:lnTo>
                  <a:pt x="2265594" y="6300788"/>
                </a:lnTo>
                <a:lnTo>
                  <a:pt x="2254482" y="6353175"/>
                </a:lnTo>
                <a:lnTo>
                  <a:pt x="2238607" y="6399213"/>
                </a:lnTo>
                <a:lnTo>
                  <a:pt x="2222732" y="6440488"/>
                </a:lnTo>
                <a:lnTo>
                  <a:pt x="2206857" y="6477000"/>
                </a:lnTo>
                <a:lnTo>
                  <a:pt x="2187807" y="6515100"/>
                </a:lnTo>
                <a:lnTo>
                  <a:pt x="2168757" y="6553200"/>
                </a:lnTo>
                <a:lnTo>
                  <a:pt x="2149707" y="6589713"/>
                </a:lnTo>
                <a:lnTo>
                  <a:pt x="2133832" y="6630988"/>
                </a:lnTo>
                <a:lnTo>
                  <a:pt x="2119544" y="6677025"/>
                </a:lnTo>
                <a:lnTo>
                  <a:pt x="2108432" y="6729413"/>
                </a:lnTo>
                <a:lnTo>
                  <a:pt x="2100494" y="6789738"/>
                </a:lnTo>
                <a:lnTo>
                  <a:pt x="2098907" y="6858000"/>
                </a:lnTo>
                <a:lnTo>
                  <a:pt x="1556068" y="6858000"/>
                </a:lnTo>
                <a:lnTo>
                  <a:pt x="1389294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AE1F77-1EC8-47BA-A381-B6618A2FCD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AFB7BDEC-EBB1-4F67-AA7F-A8FB66A5C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5600" y="2178528"/>
            <a:ext cx="8534400" cy="3701065"/>
          </a:xfrm>
        </p:spPr>
        <p:txBody>
          <a:bodyPr>
            <a:normAutofit/>
          </a:bodyPr>
          <a:lstStyle/>
          <a:p>
            <a:r>
              <a:rPr lang="he-IL" sz="2800" dirty="0"/>
              <a:t>במאמרים קודמים יצא לנו לראות רובוטים מתקשרים כדי לשתף מידע אמין.</a:t>
            </a:r>
          </a:p>
          <a:p>
            <a:endParaRPr lang="he-IL" sz="2800" dirty="0"/>
          </a:p>
          <a:p>
            <a:r>
              <a:rPr lang="he-IL" sz="2800" dirty="0"/>
              <a:t>כעת נרצה לראות איך אנו יכולים להטעות את הצופה באמצעות </a:t>
            </a:r>
            <a:r>
              <a:rPr lang="he-IL" sz="2800" b="1" dirty="0"/>
              <a:t>תנועה</a:t>
            </a:r>
            <a:br>
              <a:rPr lang="en-US" sz="2800" b="1" dirty="0"/>
            </a:br>
            <a:r>
              <a:rPr lang="he-IL" sz="2800" dirty="0"/>
              <a:t>ואת ההשפעות של כך על האינטראקציה שלנו עם הרובוט.</a:t>
            </a:r>
            <a:endParaRPr lang="he-IL" sz="2800" b="1" dirty="0"/>
          </a:p>
        </p:txBody>
      </p:sp>
    </p:spTree>
    <p:extLst>
      <p:ext uri="{BB962C8B-B14F-4D97-AF65-F5344CB8AC3E}">
        <p14:creationId xmlns:p14="http://schemas.microsoft.com/office/powerpoint/2010/main" val="146222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>
            <a:extLst>
              <a:ext uri="{FF2B5EF4-FFF2-40B4-BE49-F238E27FC236}">
                <a16:creationId xmlns:a16="http://schemas.microsoft.com/office/drawing/2014/main" id="{6F314768-890B-4C4B-B3D4-CD0F0EEFAC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943" y="3226589"/>
            <a:ext cx="7381194" cy="2898439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552E8337-AE89-4FF2-A938-D71CFBC76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73B3B28D-B860-492E-97A3-D903E12F1A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466710"/>
            <a:ext cx="10515600" cy="4351338"/>
          </a:xfrm>
        </p:spPr>
        <p:txBody>
          <a:bodyPr>
            <a:normAutofit/>
          </a:bodyPr>
          <a:lstStyle/>
          <a:p>
            <a:r>
              <a:rPr lang="he-IL" sz="3200" dirty="0"/>
              <a:t>שיטת "ההגזמה" הייתה המטעה ביותר ואחריה שיטת</a:t>
            </a:r>
            <a:br>
              <a:rPr lang="en-US" sz="3200" dirty="0"/>
            </a:br>
            <a:r>
              <a:rPr lang="he-IL" sz="3200" dirty="0"/>
              <a:t>ה"דו-משמעי", שיטת ה"החלפות" הייתה הרבה פחות טובה מהשאר</a:t>
            </a:r>
          </a:p>
        </p:txBody>
      </p:sp>
    </p:spTree>
    <p:extLst>
      <p:ext uri="{BB962C8B-B14F-4D97-AF65-F5344CB8AC3E}">
        <p14:creationId xmlns:p14="http://schemas.microsoft.com/office/powerpoint/2010/main" val="7419374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1EC757FF-F8A9-4AF3-BD59-0983CECF1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8985" y="794658"/>
            <a:ext cx="3090672" cy="1197864"/>
          </a:xfrm>
        </p:spPr>
        <p:txBody>
          <a:bodyPr anchor="b">
            <a:noAutofit/>
          </a:bodyPr>
          <a:lstStyle/>
          <a:p>
            <a:r>
              <a:rPr lang="he-IL" sz="2200" dirty="0">
                <a:solidFill>
                  <a:schemeClr val="accent1"/>
                </a:solidFill>
              </a:rPr>
              <a:t>ניסוי 4 –</a:t>
            </a:r>
            <a:br>
              <a:rPr lang="en-US" sz="2200" dirty="0">
                <a:solidFill>
                  <a:schemeClr val="accent1"/>
                </a:solidFill>
              </a:rPr>
            </a:br>
            <a:r>
              <a:rPr lang="he-IL" sz="2200" dirty="0">
                <a:solidFill>
                  <a:schemeClr val="accent1"/>
                </a:solidFill>
              </a:rPr>
              <a:t>האם המודל המתמטי שפיתחנו באמת עובד בעולם </a:t>
            </a:r>
            <a:r>
              <a:rPr lang="he-IL" sz="2200" i="1" u="sng" dirty="0">
                <a:solidFill>
                  <a:schemeClr val="accent1"/>
                </a:solidFill>
              </a:rPr>
              <a:t>(כמעט)</a:t>
            </a:r>
            <a:r>
              <a:rPr lang="he-IL" sz="2200" dirty="0">
                <a:solidFill>
                  <a:schemeClr val="accent1"/>
                </a:solidFill>
              </a:rPr>
              <a:t> האמיתי?</a:t>
            </a:r>
            <a:br>
              <a:rPr lang="en-US" sz="2200" dirty="0">
                <a:solidFill>
                  <a:schemeClr val="accent1"/>
                </a:solidFill>
              </a:rPr>
            </a:br>
            <a:endParaRPr lang="en-US" sz="2200" dirty="0">
              <a:solidFill>
                <a:schemeClr val="accent1"/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E757C86B-E372-439C-9F8B-0667875863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0996" b="1934"/>
          <a:stretch/>
        </p:blipFill>
        <p:spPr>
          <a:xfrm>
            <a:off x="688527" y="989718"/>
            <a:ext cx="6773052" cy="2392111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D86E45EF-221E-483B-AEE5-FDB1BF1275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08686" y="1838814"/>
            <a:ext cx="4093028" cy="48813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sz="1800" u="sng" dirty="0">
                <a:solidFill>
                  <a:schemeClr val="bg1"/>
                </a:solidFill>
              </a:rPr>
              <a:t>היפותזות לקראת הניסוי:</a:t>
            </a:r>
          </a:p>
          <a:p>
            <a:pPr lvl="1">
              <a:lnSpc>
                <a:spcPct val="100000"/>
              </a:lnSpc>
            </a:pPr>
            <a:r>
              <a:rPr lang="he-IL" dirty="0">
                <a:solidFill>
                  <a:schemeClr val="bg1"/>
                </a:solidFill>
              </a:rPr>
              <a:t>המודל המטעה יותר מטעה מאשר ההליכה הישירה למטרה</a:t>
            </a:r>
          </a:p>
          <a:p>
            <a:pPr>
              <a:lnSpc>
                <a:spcPct val="100000"/>
              </a:lnSpc>
            </a:pPr>
            <a:endParaRPr lang="he-IL" sz="1800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</a:pPr>
            <a:r>
              <a:rPr lang="he-IL" sz="1800" u="sng" dirty="0">
                <a:solidFill>
                  <a:schemeClr val="bg1"/>
                </a:solidFill>
              </a:rPr>
              <a:t>תיאור הניסוי:</a:t>
            </a:r>
          </a:p>
          <a:p>
            <a:pPr>
              <a:lnSpc>
                <a:spcPct val="100000"/>
              </a:lnSpc>
            </a:pPr>
            <a:r>
              <a:rPr lang="he-IL" sz="1800" dirty="0">
                <a:solidFill>
                  <a:schemeClr val="bg1"/>
                </a:solidFill>
              </a:rPr>
              <a:t>יד רובוטית צריכה לבחור בין 2 בקבוקים (בעולם דו-ממדי)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2 הדרכים נבנו ע"י הקטנת ה</a:t>
            </a:r>
            <a:r>
              <a:rPr lang="en-US" dirty="0">
                <a:solidFill>
                  <a:schemeClr val="bg1"/>
                </a:solidFill>
              </a:rPr>
              <a:t>Cost</a:t>
            </a:r>
            <a:r>
              <a:rPr lang="he-IL" dirty="0">
                <a:solidFill>
                  <a:schemeClr val="bg1"/>
                </a:solidFill>
              </a:rPr>
              <a:t> במידה האפשרית, אך לכל אחת מהן הייתה פונקציית </a:t>
            </a:r>
            <a:r>
              <a:rPr lang="en-US" dirty="0">
                <a:solidFill>
                  <a:schemeClr val="bg1"/>
                </a:solidFill>
              </a:rPr>
              <a:t>cost</a:t>
            </a:r>
            <a:r>
              <a:rPr lang="he-IL" dirty="0">
                <a:solidFill>
                  <a:schemeClr val="bg1"/>
                </a:solidFill>
              </a:rPr>
              <a:t> אחרת</a:t>
            </a:r>
          </a:p>
          <a:p>
            <a:pPr lvl="2">
              <a:lnSpc>
                <a:spcPct val="100000"/>
              </a:lnSpc>
              <a:buClr>
                <a:schemeClr val="bg1"/>
              </a:buClr>
            </a:pPr>
            <a:r>
              <a:rPr lang="he-IL" sz="1800" dirty="0">
                <a:solidFill>
                  <a:schemeClr val="bg1"/>
                </a:solidFill>
              </a:rPr>
              <a:t>הדרך הישירה – פונקציית </a:t>
            </a:r>
            <a:r>
              <a:rPr lang="en-US" sz="1800" dirty="0">
                <a:solidFill>
                  <a:schemeClr val="bg1"/>
                </a:solidFill>
              </a:rPr>
              <a:t>C</a:t>
            </a:r>
            <a:r>
              <a:rPr lang="he-IL" sz="1800" dirty="0">
                <a:solidFill>
                  <a:schemeClr val="bg1"/>
                </a:solidFill>
              </a:rPr>
              <a:t> (עלות ההליכה)</a:t>
            </a:r>
          </a:p>
          <a:p>
            <a:pPr lvl="2">
              <a:lnSpc>
                <a:spcPct val="100000"/>
              </a:lnSpc>
              <a:buClr>
                <a:schemeClr val="bg1"/>
              </a:buClr>
            </a:pPr>
            <a:r>
              <a:rPr lang="he-IL" sz="1800" dirty="0">
                <a:solidFill>
                  <a:schemeClr val="bg1"/>
                </a:solidFill>
              </a:rPr>
              <a:t>הדרך המטעה – הפונקציה שיצרנו במודל המתמטי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8" name="תמונה 7">
            <a:extLst>
              <a:ext uri="{FF2B5EF4-FFF2-40B4-BE49-F238E27FC236}">
                <a16:creationId xmlns:a16="http://schemas.microsoft.com/office/drawing/2014/main" id="{6429C911-DF1A-4D8F-9DDB-9FF3502CE3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053"/>
          <a:stretch/>
        </p:blipFill>
        <p:spPr>
          <a:xfrm>
            <a:off x="688527" y="3429000"/>
            <a:ext cx="4439891" cy="2304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600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>
            <a:extLst>
              <a:ext uri="{FF2B5EF4-FFF2-40B4-BE49-F238E27FC236}">
                <a16:creationId xmlns:a16="http://schemas.microsoft.com/office/drawing/2014/main" id="{AFB99B0E-2357-4ACB-98FF-82DEA350B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714" y="3820063"/>
            <a:ext cx="7375733" cy="2844237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C7C3891E-DDE2-4231-AFCF-F194F32BB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877F2595-57D1-4375-8237-C3C79CBB97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7792" y="1389893"/>
            <a:ext cx="10178322" cy="3593591"/>
          </a:xfrm>
        </p:spPr>
        <p:txBody>
          <a:bodyPr>
            <a:normAutofit/>
          </a:bodyPr>
          <a:lstStyle/>
          <a:p>
            <a:r>
              <a:rPr lang="he-IL" sz="2400" dirty="0"/>
              <a:t>השיטה המטעה, הייתה מטעה בהרבה מאשר השיטה הישירה</a:t>
            </a:r>
          </a:p>
          <a:p>
            <a:r>
              <a:rPr lang="he-IL" sz="2400" dirty="0"/>
              <a:t>ההסברים של אנשים לגבי תנועת הרובוט הבהירו כי הם מצפים להתנהגות אנושית מן הרובוט</a:t>
            </a:r>
          </a:p>
          <a:p>
            <a:r>
              <a:rPr lang="he-IL" sz="2400" dirty="0"/>
              <a:t>כאשר הנבדקים נתבקשו להדגים את הדרך שבה הם היו מנסים להטעות הם עשו דרך די דומה לדרך של הרובוט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54291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885B9EF5-B96F-42C4-B67D-0BB89F7B4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39328" y="77726"/>
            <a:ext cx="3090672" cy="1197864"/>
          </a:xfrm>
        </p:spPr>
        <p:txBody>
          <a:bodyPr anchor="b">
            <a:normAutofit/>
          </a:bodyPr>
          <a:lstStyle/>
          <a:p>
            <a:r>
              <a:rPr lang="he-IL" sz="2400" dirty="0">
                <a:solidFill>
                  <a:schemeClr val="accent1"/>
                </a:solidFill>
              </a:rPr>
              <a:t>ניסוי 5 –</a:t>
            </a:r>
            <a:br>
              <a:rPr lang="en-US" sz="2400" dirty="0">
                <a:solidFill>
                  <a:schemeClr val="accent1"/>
                </a:solidFill>
              </a:rPr>
            </a:br>
            <a:r>
              <a:rPr lang="he-IL" sz="2400" dirty="0">
                <a:solidFill>
                  <a:schemeClr val="accent1"/>
                </a:solidFill>
              </a:rPr>
              <a:t>הטעיית אדם בעולם האמיתי</a:t>
            </a: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DF25019A-8FC2-4166-BE50-A8E43D4AC0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393"/>
          <a:stretch/>
        </p:blipFill>
        <p:spPr>
          <a:xfrm>
            <a:off x="762000" y="3377865"/>
            <a:ext cx="4340825" cy="3234137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AADB2858-BF1E-4CCA-B431-5B3F4BA03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88950" y="1771179"/>
            <a:ext cx="3991428" cy="4224528"/>
          </a:xfrm>
        </p:spPr>
        <p:txBody>
          <a:bodyPr>
            <a:normAutofit/>
          </a:bodyPr>
          <a:lstStyle/>
          <a:p>
            <a:r>
              <a:rPr lang="he-IL" sz="2800" u="sng" dirty="0">
                <a:solidFill>
                  <a:schemeClr val="bg1"/>
                </a:solidFill>
              </a:rPr>
              <a:t>תיאור הניסוי:</a:t>
            </a:r>
          </a:p>
          <a:p>
            <a:r>
              <a:rPr lang="he-IL" sz="2800" dirty="0">
                <a:solidFill>
                  <a:schemeClr val="bg1"/>
                </a:solidFill>
              </a:rPr>
              <a:t>הנבדקים התבקשו להרים חפץ מהשולחן, אך באותו הזמן להטעות בתנועתם כך שהצופה לא יוכל לדעת לאיזה חפץ הם הולכים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תמונה 7">
            <a:extLst>
              <a:ext uri="{FF2B5EF4-FFF2-40B4-BE49-F238E27FC236}">
                <a16:creationId xmlns:a16="http://schemas.microsoft.com/office/drawing/2014/main" id="{FD76AC57-91FD-4B5E-83AC-1A667B7F0C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1941"/>
          <a:stretch/>
        </p:blipFill>
        <p:spPr>
          <a:xfrm>
            <a:off x="762000" y="245998"/>
            <a:ext cx="5961314" cy="318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3100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39FBB05E-C5B3-435D-9B95-7E177C0C9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B119A992-09AD-4AFB-A97B-F7C9834D44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96820" y="1632204"/>
            <a:ext cx="10178322" cy="3593591"/>
          </a:xfrm>
        </p:spPr>
        <p:txBody>
          <a:bodyPr>
            <a:normAutofit/>
          </a:bodyPr>
          <a:lstStyle/>
          <a:p>
            <a:r>
              <a:rPr lang="he-IL" sz="3200" dirty="0"/>
              <a:t>מרבית הנבדקים השתמשו בשיטת ה"הגזמה" והתוצאה הייתה דומה לתנועה שפותחה באמצעות המודל</a:t>
            </a:r>
            <a:endParaRPr lang="en-US" sz="3200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81490BA8-AC4B-405C-858B-C18A960C3C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820" y="2918007"/>
            <a:ext cx="4147636" cy="3500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257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B0A7D14-7B67-4022-A8BE-1CCD4A0F1B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C7E1CD2F-81C4-40DD-9750-A48C9BC2E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</p:spPr>
        <p:txBody>
          <a:bodyPr anchor="ctr">
            <a:normAutofit/>
          </a:bodyPr>
          <a:lstStyle/>
          <a:p>
            <a:r>
              <a:rPr lang="he-IL" dirty="0"/>
              <a:t>השלכות ההטעיה על </a:t>
            </a:r>
            <a:r>
              <a:rPr lang="en-US" dirty="0"/>
              <a:t>HRI</a:t>
            </a:r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AB09A9E8-BF27-4613-A775-071F082083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3AFE299-6F79-44AF-9A77-2DC2DC1F84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מציין מיקום תוכן 2">
            <a:extLst>
              <a:ext uri="{FF2B5EF4-FFF2-40B4-BE49-F238E27FC236}">
                <a16:creationId xmlns:a16="http://schemas.microsoft.com/office/drawing/2014/main" id="{21691938-619C-45AE-B8F1-4CA6202D796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4226775"/>
              </p:ext>
            </p:extLst>
          </p:nvPr>
        </p:nvGraphicFramePr>
        <p:xfrm>
          <a:off x="1250950" y="1874516"/>
          <a:ext cx="10179050" cy="49834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720281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3F1262AA-D15E-403D-8D74-C1EE50C22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8986" y="0"/>
            <a:ext cx="3090672" cy="1197864"/>
          </a:xfrm>
        </p:spPr>
        <p:txBody>
          <a:bodyPr anchor="b">
            <a:normAutofit/>
          </a:bodyPr>
          <a:lstStyle/>
          <a:p>
            <a:r>
              <a:rPr lang="he-IL" sz="2400" dirty="0">
                <a:solidFill>
                  <a:schemeClr val="accent1"/>
                </a:solidFill>
              </a:rPr>
              <a:t>ניסוי 6 –</a:t>
            </a:r>
            <a:br>
              <a:rPr lang="en-US" sz="2400" dirty="0">
                <a:solidFill>
                  <a:schemeClr val="accent1"/>
                </a:solidFill>
              </a:rPr>
            </a:br>
            <a:r>
              <a:rPr lang="he-IL" sz="2400" dirty="0">
                <a:solidFill>
                  <a:schemeClr val="accent1"/>
                </a:solidFill>
              </a:rPr>
              <a:t>משחק כנגד הרובוט</a:t>
            </a: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A2F9F514-9B0B-46E4-ACFD-AE816B7FEF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8" t="9331" r="2125" b="3054"/>
          <a:stretch/>
        </p:blipFill>
        <p:spPr>
          <a:xfrm>
            <a:off x="1262744" y="1683657"/>
            <a:ext cx="5515428" cy="34253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23F6723-DBB7-4081-97EF-7C8BEE263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97371" y="1318860"/>
            <a:ext cx="4005943" cy="538674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</a:pPr>
            <a:r>
              <a:rPr lang="he-IL" sz="1800" u="sng" dirty="0">
                <a:solidFill>
                  <a:schemeClr val="bg1"/>
                </a:solidFill>
              </a:rPr>
              <a:t>היפותזות לקראת הניסוי:</a:t>
            </a:r>
          </a:p>
          <a:p>
            <a:pPr lvl="1">
              <a:lnSpc>
                <a:spcPct val="100000"/>
              </a:lnSpc>
            </a:pPr>
            <a:r>
              <a:rPr lang="he-IL" dirty="0">
                <a:solidFill>
                  <a:schemeClr val="bg1"/>
                </a:solidFill>
              </a:rPr>
              <a:t>דירוג הרובוט לאחר הטעיה עבור בינה, מעסיק (</a:t>
            </a:r>
            <a:r>
              <a:rPr lang="en-US" dirty="0">
                <a:solidFill>
                  <a:schemeClr val="bg1"/>
                </a:solidFill>
              </a:rPr>
              <a:t>engagement</a:t>
            </a:r>
            <a:r>
              <a:rPr lang="he-IL" dirty="0">
                <a:solidFill>
                  <a:schemeClr val="bg1"/>
                </a:solidFill>
              </a:rPr>
              <a:t>), תחרותי יעלה וירד עבור נאמנות.</a:t>
            </a:r>
          </a:p>
          <a:p>
            <a:pPr>
              <a:lnSpc>
                <a:spcPct val="100000"/>
              </a:lnSpc>
            </a:pPr>
            <a:endParaRPr lang="he-IL" sz="1800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</a:pPr>
            <a:r>
              <a:rPr lang="he-IL" sz="1800" u="sng" dirty="0">
                <a:solidFill>
                  <a:schemeClr val="bg1"/>
                </a:solidFill>
              </a:rPr>
              <a:t>תיאור הניסוי:</a:t>
            </a:r>
          </a:p>
          <a:p>
            <a:pPr>
              <a:lnSpc>
                <a:spcPct val="100000"/>
              </a:lnSpc>
              <a:buClr>
                <a:schemeClr val="bg1"/>
              </a:buClr>
            </a:pPr>
            <a:r>
              <a:rPr lang="he-IL" sz="1800" dirty="0">
                <a:solidFill>
                  <a:schemeClr val="bg1"/>
                </a:solidFill>
              </a:rPr>
              <a:t>על הנבדק להבחין לאיזה בקבוק הולך הרובוט ולגנוב את אותו בקבוק, ככל שיעשה זאת יותר מהר כך הוא יקבל ציון יותר גבוה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בתור התחלה בוצעו 2 סיבובי חימום שבוצעו ללא הטעיה (דרך ישירה).</a:t>
            </a:r>
          </a:p>
          <a:p>
            <a:pPr>
              <a:lnSpc>
                <a:spcPct val="100000"/>
              </a:lnSpc>
              <a:buClr>
                <a:schemeClr val="bg1"/>
              </a:buClr>
            </a:pPr>
            <a:r>
              <a:rPr lang="he-IL" sz="1800" dirty="0">
                <a:solidFill>
                  <a:schemeClr val="bg1"/>
                </a:solidFill>
              </a:rPr>
              <a:t>לאחר הטעיה הנבדק ישאל האם הוא ידע מראש הרובוט הולך לבקבוק השני?</a:t>
            </a:r>
            <a:br>
              <a:rPr lang="en-US" sz="1800" dirty="0">
                <a:solidFill>
                  <a:schemeClr val="bg1"/>
                </a:solidFill>
              </a:rPr>
            </a:br>
            <a:r>
              <a:rPr lang="he-IL" sz="1800" dirty="0">
                <a:solidFill>
                  <a:schemeClr val="bg1"/>
                </a:solidFill>
              </a:rPr>
              <a:t>אם כן, האם הוא חושב שהרובוט עשה זאת בכוונה?</a:t>
            </a:r>
          </a:p>
          <a:p>
            <a:pPr>
              <a:lnSpc>
                <a:spcPct val="100000"/>
              </a:lnSpc>
              <a:buClr>
                <a:schemeClr val="bg1"/>
              </a:buClr>
            </a:pPr>
            <a:r>
              <a:rPr lang="he-IL" sz="1800" dirty="0">
                <a:solidFill>
                  <a:schemeClr val="bg1"/>
                </a:solidFill>
              </a:rPr>
              <a:t>בנוסף לפני ואחרי סיבוב ההטעיה הנבדק יצרך לדרג עד כמה הרובוט טוב ב: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בינה, אמינות, תעסוקה ותחרותיות</a:t>
            </a:r>
            <a:endParaRPr lang="en-US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</a:pP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773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>
            <a:extLst>
              <a:ext uri="{FF2B5EF4-FFF2-40B4-BE49-F238E27FC236}">
                <a16:creationId xmlns:a16="http://schemas.microsoft.com/office/drawing/2014/main" id="{B021B1A6-E96A-4450-899C-F662820884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678" y="3879498"/>
            <a:ext cx="8362166" cy="2825909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F2478F4B-72AD-46FE-AF3F-5AB5B38BD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B26E2547-FC80-4336-BA8B-ADFA64B3A0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6977" y="1253331"/>
            <a:ext cx="10515600" cy="4351338"/>
          </a:xfrm>
        </p:spPr>
        <p:txBody>
          <a:bodyPr>
            <a:normAutofit/>
          </a:bodyPr>
          <a:lstStyle/>
          <a:p>
            <a:r>
              <a:rPr lang="he-IL" sz="2800" dirty="0"/>
              <a:t>המסקנות היו מעורבות, רק רוב מועט חשב שהטעיה הייתה בכוונה.</a:t>
            </a:r>
          </a:p>
          <a:p>
            <a:r>
              <a:rPr lang="he-IL" sz="2800" dirty="0"/>
              <a:t>היה השיפור משמעותי ברמת התחרותיות והתעסוקה של הרובוט, וירידה חדשה באמינות שלו, אך הבינה קיבלה ציון רק קצת יותר טוב.</a:t>
            </a:r>
          </a:p>
          <a:p>
            <a:r>
              <a:rPr lang="he-IL" sz="2800" dirty="0"/>
              <a:t>בניתוח שמשווה בין האנשים שחשבו שההטעיה הייתה בכוונה לבין אלו שלא, שינוי הדירוג היה משמעותי יותר בקבוצה שחשבה שההטעיה הייתה בכוונה</a:t>
            </a:r>
          </a:p>
        </p:txBody>
      </p:sp>
    </p:spTree>
    <p:extLst>
      <p:ext uri="{BB962C8B-B14F-4D97-AF65-F5344CB8AC3E}">
        <p14:creationId xmlns:p14="http://schemas.microsoft.com/office/powerpoint/2010/main" val="2999749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0FA95C1E-9477-4EBD-BE1F-5C8061E04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שפעות ארוכות טווח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AA53C0AE-A681-4906-9465-4D1AB9BB30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1387287"/>
            <a:ext cx="10515600" cy="4351338"/>
          </a:xfrm>
        </p:spPr>
        <p:txBody>
          <a:bodyPr>
            <a:normAutofit/>
          </a:bodyPr>
          <a:lstStyle/>
          <a:p>
            <a:r>
              <a:rPr lang="he-IL" sz="2800" dirty="0"/>
              <a:t>מה יקרה כאשר המשחק ימשך על כמה ימים ולא רק משחק אחד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he-IL" sz="2400" dirty="0"/>
              <a:t>אם הרובוט כל הזמן ירמה אז האדם ידע שהוא ירמה ופשוט ילך למטרה השנייה</a:t>
            </a:r>
          </a:p>
          <a:p>
            <a:pPr lvl="1"/>
            <a:endParaRPr lang="he-IL" sz="2400" dirty="0"/>
          </a:p>
          <a:p>
            <a:r>
              <a:rPr lang="he-IL" sz="2800" dirty="0"/>
              <a:t>לכן ננסה 3 שיטות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he-IL" sz="2400" i="1" dirty="0"/>
              <a:t>הגזמה</a:t>
            </a:r>
            <a:r>
              <a:rPr lang="he-IL" sz="2400" dirty="0"/>
              <a:t> – שהשתמשנו עד עכשיו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he-IL" sz="2400" i="1" dirty="0"/>
              <a:t>דו-משמעי</a:t>
            </a:r>
            <a:r>
              <a:rPr lang="he-IL" sz="2400" dirty="0"/>
              <a:t> – כי ככה הרובוט לא צריך לבחור אם לשקר או לא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he-IL" sz="2400" i="1" dirty="0"/>
              <a:t>אופטימלית </a:t>
            </a:r>
            <a:r>
              <a:rPr lang="he-IL" sz="2400" dirty="0"/>
              <a:t>– אסטרטגיה מעורבת ב50% מהזמן הוא מטעה ומשתמש בשיטת ההגזמה וב50% אמין והולך למטרה באמת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386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823DE910-02AA-4792-9212-6BAA66764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0928" y="-219457"/>
            <a:ext cx="3090672" cy="1197864"/>
          </a:xfrm>
        </p:spPr>
        <p:txBody>
          <a:bodyPr anchor="b">
            <a:normAutofit/>
          </a:bodyPr>
          <a:lstStyle/>
          <a:p>
            <a:r>
              <a:rPr lang="he-IL" sz="2400" dirty="0">
                <a:solidFill>
                  <a:schemeClr val="accent1"/>
                </a:solidFill>
              </a:rPr>
              <a:t>ניסוי 7 –</a:t>
            </a:r>
            <a:br>
              <a:rPr lang="en-US" sz="2400" dirty="0">
                <a:solidFill>
                  <a:schemeClr val="accent1"/>
                </a:solidFill>
              </a:rPr>
            </a:br>
            <a:r>
              <a:rPr lang="he-IL" sz="2400" dirty="0">
                <a:solidFill>
                  <a:schemeClr val="accent1"/>
                </a:solidFill>
              </a:rPr>
              <a:t>הטעיה ארוכת טווח</a:t>
            </a: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5466493B-F678-476C-A2CA-1142D964B8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635" y="643464"/>
            <a:ext cx="4158856" cy="5260391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FF51B97F-531C-42D4-A632-A18F833F0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10286" y="1161395"/>
            <a:ext cx="3990415" cy="548614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sz="1800" u="sng" dirty="0">
                <a:solidFill>
                  <a:schemeClr val="bg1"/>
                </a:solidFill>
              </a:rPr>
              <a:t>היפותזות לקראת הניסוי: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i="1" dirty="0">
                <a:solidFill>
                  <a:schemeClr val="bg1"/>
                </a:solidFill>
              </a:rPr>
              <a:t>ההגזמה</a:t>
            </a:r>
            <a:r>
              <a:rPr lang="he-IL" dirty="0">
                <a:solidFill>
                  <a:schemeClr val="bg1"/>
                </a:solidFill>
              </a:rPr>
              <a:t> (ולכן גם </a:t>
            </a:r>
            <a:r>
              <a:rPr lang="he-IL" i="1" dirty="0">
                <a:solidFill>
                  <a:schemeClr val="bg1"/>
                </a:solidFill>
              </a:rPr>
              <a:t>האופטימלי</a:t>
            </a:r>
            <a:r>
              <a:rPr lang="he-IL" dirty="0">
                <a:solidFill>
                  <a:schemeClr val="bg1"/>
                </a:solidFill>
              </a:rPr>
              <a:t>) יהיו יותר מטעות באינטראקציה </a:t>
            </a:r>
            <a:r>
              <a:rPr lang="he-IL" b="1" dirty="0">
                <a:solidFill>
                  <a:schemeClr val="bg1"/>
                </a:solidFill>
              </a:rPr>
              <a:t>הראשונה</a:t>
            </a:r>
            <a:r>
              <a:rPr lang="he-IL" dirty="0">
                <a:solidFill>
                  <a:schemeClr val="bg1"/>
                </a:solidFill>
              </a:rPr>
              <a:t>.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i="1" dirty="0">
                <a:solidFill>
                  <a:schemeClr val="bg1"/>
                </a:solidFill>
              </a:rPr>
              <a:t>הדו-משמעי</a:t>
            </a:r>
            <a:r>
              <a:rPr lang="he-IL" dirty="0">
                <a:solidFill>
                  <a:schemeClr val="bg1"/>
                </a:solidFill>
              </a:rPr>
              <a:t> </a:t>
            </a:r>
            <a:r>
              <a:rPr lang="he-IL" i="1" dirty="0">
                <a:solidFill>
                  <a:schemeClr val="bg1"/>
                </a:solidFill>
              </a:rPr>
              <a:t>והאופטימלי</a:t>
            </a:r>
            <a:r>
              <a:rPr lang="he-IL" dirty="0">
                <a:solidFill>
                  <a:schemeClr val="bg1"/>
                </a:solidFill>
              </a:rPr>
              <a:t> יהיו יותר מטעות באינטראקציה </a:t>
            </a:r>
            <a:r>
              <a:rPr lang="he-IL" b="1" dirty="0">
                <a:solidFill>
                  <a:schemeClr val="bg1"/>
                </a:solidFill>
              </a:rPr>
              <a:t>האחרונה</a:t>
            </a:r>
            <a:r>
              <a:rPr lang="he-IL" dirty="0">
                <a:solidFill>
                  <a:schemeClr val="bg1"/>
                </a:solidFill>
              </a:rPr>
              <a:t>.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בסיכום הכללי השיטה ה</a:t>
            </a:r>
            <a:r>
              <a:rPr lang="he-IL" i="1" dirty="0">
                <a:solidFill>
                  <a:schemeClr val="bg1"/>
                </a:solidFill>
              </a:rPr>
              <a:t>אופטימלית</a:t>
            </a:r>
            <a:r>
              <a:rPr lang="he-IL" dirty="0">
                <a:solidFill>
                  <a:schemeClr val="bg1"/>
                </a:solidFill>
              </a:rPr>
              <a:t> תהיה הכי מטעה מבין 3 השיטות.</a:t>
            </a:r>
          </a:p>
          <a:p>
            <a:pPr>
              <a:lnSpc>
                <a:spcPct val="100000"/>
              </a:lnSpc>
            </a:pPr>
            <a:endParaRPr lang="he-IL" sz="1800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</a:pPr>
            <a:r>
              <a:rPr lang="he-IL" sz="1800" u="sng" dirty="0">
                <a:solidFill>
                  <a:schemeClr val="bg1"/>
                </a:solidFill>
              </a:rPr>
              <a:t>תיאור הניסוי: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יש 6 אינטראקציות בהם מראים לאדם תנועה לעבר 2 מטרות,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he-IL" dirty="0">
                <a:solidFill>
                  <a:schemeClr val="bg1"/>
                </a:solidFill>
              </a:rPr>
              <a:t>בנקודת האמצע שואלים את האדם לאיזה מטרה הרובוט הולך.</a:t>
            </a:r>
          </a:p>
          <a:p>
            <a:pPr lvl="1">
              <a:lnSpc>
                <a:spcPct val="100000"/>
              </a:lnSpc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הנבדקים חולקו ל3 קבוצות כל קבוצה קיבלה שיטת הטעיה אחרת</a:t>
            </a:r>
          </a:p>
        </p:txBody>
      </p:sp>
    </p:spTree>
    <p:extLst>
      <p:ext uri="{BB962C8B-B14F-4D97-AF65-F5344CB8AC3E}">
        <p14:creationId xmlns:p14="http://schemas.microsoft.com/office/powerpoint/2010/main" val="3748689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>
            <a:extLst>
              <a:ext uri="{FF2B5EF4-FFF2-40B4-BE49-F238E27FC236}">
                <a16:creationId xmlns:a16="http://schemas.microsoft.com/office/drawing/2014/main" id="{7520F84D-966A-41CD-B818-16BF32EF1E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510D23-E323-4577-A8EA-12C6C6019B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AB4FFECA-0832-4FE3-B587-054A0F2D80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01E7F067-FF4D-4493-AEEB-3EB2292C2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0257" y="-23015"/>
            <a:ext cx="9031484" cy="346728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8000" spc="800" dirty="0" err="1"/>
              <a:t>הטעיה</a:t>
            </a:r>
            <a:r>
              <a:rPr lang="en-US" sz="8000" spc="800" dirty="0"/>
              <a:t> </a:t>
            </a:r>
            <a:r>
              <a:rPr lang="en-US" sz="8000" spc="800" dirty="0" err="1"/>
              <a:t>תנועתית</a:t>
            </a:r>
            <a:endParaRPr lang="en-US" sz="8000" spc="80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65858E6-5C0F-4AAE-A1AC-29BA07FFEE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070707"/>
            <a:ext cx="12192000" cy="1787292"/>
          </a:xfrm>
          <a:custGeom>
            <a:avLst/>
            <a:gdLst>
              <a:gd name="connsiteX0" fmla="*/ 619389 w 12192000"/>
              <a:gd name="connsiteY0" fmla="*/ 0 h 1787292"/>
              <a:gd name="connsiteX1" fmla="*/ 687652 w 12192000"/>
              <a:gd name="connsiteY1" fmla="*/ 3175 h 1787292"/>
              <a:gd name="connsiteX2" fmla="*/ 747977 w 12192000"/>
              <a:gd name="connsiteY2" fmla="*/ 9525 h 1787292"/>
              <a:gd name="connsiteX3" fmla="*/ 800364 w 12192000"/>
              <a:gd name="connsiteY3" fmla="*/ 20637 h 1787292"/>
              <a:gd name="connsiteX4" fmla="*/ 846402 w 12192000"/>
              <a:gd name="connsiteY4" fmla="*/ 36512 h 1787292"/>
              <a:gd name="connsiteX5" fmla="*/ 887677 w 12192000"/>
              <a:gd name="connsiteY5" fmla="*/ 52387 h 1787292"/>
              <a:gd name="connsiteX6" fmla="*/ 924189 w 12192000"/>
              <a:gd name="connsiteY6" fmla="*/ 68262 h 1787292"/>
              <a:gd name="connsiteX7" fmla="*/ 962289 w 12192000"/>
              <a:gd name="connsiteY7" fmla="*/ 87312 h 1787292"/>
              <a:gd name="connsiteX8" fmla="*/ 1000389 w 12192000"/>
              <a:gd name="connsiteY8" fmla="*/ 106362 h 1787292"/>
              <a:gd name="connsiteX9" fmla="*/ 1036902 w 12192000"/>
              <a:gd name="connsiteY9" fmla="*/ 125412 h 1787292"/>
              <a:gd name="connsiteX10" fmla="*/ 1078177 w 12192000"/>
              <a:gd name="connsiteY10" fmla="*/ 141287 h 1787292"/>
              <a:gd name="connsiteX11" fmla="*/ 1124214 w 12192000"/>
              <a:gd name="connsiteY11" fmla="*/ 155575 h 1787292"/>
              <a:gd name="connsiteX12" fmla="*/ 1176602 w 12192000"/>
              <a:gd name="connsiteY12" fmla="*/ 166687 h 1787292"/>
              <a:gd name="connsiteX13" fmla="*/ 1236927 w 12192000"/>
              <a:gd name="connsiteY13" fmla="*/ 174625 h 1787292"/>
              <a:gd name="connsiteX14" fmla="*/ 1305189 w 12192000"/>
              <a:gd name="connsiteY14" fmla="*/ 176212 h 1787292"/>
              <a:gd name="connsiteX15" fmla="*/ 1373452 w 12192000"/>
              <a:gd name="connsiteY15" fmla="*/ 174625 h 1787292"/>
              <a:gd name="connsiteX16" fmla="*/ 1433777 w 12192000"/>
              <a:gd name="connsiteY16" fmla="*/ 166687 h 1787292"/>
              <a:gd name="connsiteX17" fmla="*/ 1486164 w 12192000"/>
              <a:gd name="connsiteY17" fmla="*/ 155575 h 1787292"/>
              <a:gd name="connsiteX18" fmla="*/ 1532202 w 12192000"/>
              <a:gd name="connsiteY18" fmla="*/ 141287 h 1787292"/>
              <a:gd name="connsiteX19" fmla="*/ 1573477 w 12192000"/>
              <a:gd name="connsiteY19" fmla="*/ 125412 h 1787292"/>
              <a:gd name="connsiteX20" fmla="*/ 1609989 w 12192000"/>
              <a:gd name="connsiteY20" fmla="*/ 106362 h 1787292"/>
              <a:gd name="connsiteX21" fmla="*/ 1648089 w 12192000"/>
              <a:gd name="connsiteY21" fmla="*/ 87312 h 1787292"/>
              <a:gd name="connsiteX22" fmla="*/ 1686189 w 12192000"/>
              <a:gd name="connsiteY22" fmla="*/ 68262 h 1787292"/>
              <a:gd name="connsiteX23" fmla="*/ 1722702 w 12192000"/>
              <a:gd name="connsiteY23" fmla="*/ 52387 h 1787292"/>
              <a:gd name="connsiteX24" fmla="*/ 1763977 w 12192000"/>
              <a:gd name="connsiteY24" fmla="*/ 36512 h 1787292"/>
              <a:gd name="connsiteX25" fmla="*/ 1810014 w 12192000"/>
              <a:gd name="connsiteY25" fmla="*/ 20637 h 1787292"/>
              <a:gd name="connsiteX26" fmla="*/ 1862402 w 12192000"/>
              <a:gd name="connsiteY26" fmla="*/ 9525 h 1787292"/>
              <a:gd name="connsiteX27" fmla="*/ 1922727 w 12192000"/>
              <a:gd name="connsiteY27" fmla="*/ 3175 h 1787292"/>
              <a:gd name="connsiteX28" fmla="*/ 1990989 w 12192000"/>
              <a:gd name="connsiteY28" fmla="*/ 0 h 1787292"/>
              <a:gd name="connsiteX29" fmla="*/ 2059252 w 12192000"/>
              <a:gd name="connsiteY29" fmla="*/ 3175 h 1787292"/>
              <a:gd name="connsiteX30" fmla="*/ 2119577 w 12192000"/>
              <a:gd name="connsiteY30" fmla="*/ 9525 h 1787292"/>
              <a:gd name="connsiteX31" fmla="*/ 2171964 w 12192000"/>
              <a:gd name="connsiteY31" fmla="*/ 20637 h 1787292"/>
              <a:gd name="connsiteX32" fmla="*/ 2218002 w 12192000"/>
              <a:gd name="connsiteY32" fmla="*/ 36512 h 1787292"/>
              <a:gd name="connsiteX33" fmla="*/ 2259277 w 12192000"/>
              <a:gd name="connsiteY33" fmla="*/ 52387 h 1787292"/>
              <a:gd name="connsiteX34" fmla="*/ 2295789 w 12192000"/>
              <a:gd name="connsiteY34" fmla="*/ 68262 h 1787292"/>
              <a:gd name="connsiteX35" fmla="*/ 2333889 w 12192000"/>
              <a:gd name="connsiteY35" fmla="*/ 87312 h 1787292"/>
              <a:gd name="connsiteX36" fmla="*/ 2371989 w 12192000"/>
              <a:gd name="connsiteY36" fmla="*/ 106362 h 1787292"/>
              <a:gd name="connsiteX37" fmla="*/ 2408502 w 12192000"/>
              <a:gd name="connsiteY37" fmla="*/ 125412 h 1787292"/>
              <a:gd name="connsiteX38" fmla="*/ 2449777 w 12192000"/>
              <a:gd name="connsiteY38" fmla="*/ 141287 h 1787292"/>
              <a:gd name="connsiteX39" fmla="*/ 2495814 w 12192000"/>
              <a:gd name="connsiteY39" fmla="*/ 155575 h 1787292"/>
              <a:gd name="connsiteX40" fmla="*/ 2548202 w 12192000"/>
              <a:gd name="connsiteY40" fmla="*/ 166687 h 1787292"/>
              <a:gd name="connsiteX41" fmla="*/ 2608527 w 12192000"/>
              <a:gd name="connsiteY41" fmla="*/ 174625 h 1787292"/>
              <a:gd name="connsiteX42" fmla="*/ 2676789 w 12192000"/>
              <a:gd name="connsiteY42" fmla="*/ 176212 h 1787292"/>
              <a:gd name="connsiteX43" fmla="*/ 2745052 w 12192000"/>
              <a:gd name="connsiteY43" fmla="*/ 174625 h 1787292"/>
              <a:gd name="connsiteX44" fmla="*/ 2805377 w 12192000"/>
              <a:gd name="connsiteY44" fmla="*/ 166687 h 1787292"/>
              <a:gd name="connsiteX45" fmla="*/ 2857764 w 12192000"/>
              <a:gd name="connsiteY45" fmla="*/ 155575 h 1787292"/>
              <a:gd name="connsiteX46" fmla="*/ 2903802 w 12192000"/>
              <a:gd name="connsiteY46" fmla="*/ 141287 h 1787292"/>
              <a:gd name="connsiteX47" fmla="*/ 2945077 w 12192000"/>
              <a:gd name="connsiteY47" fmla="*/ 125412 h 1787292"/>
              <a:gd name="connsiteX48" fmla="*/ 2981589 w 12192000"/>
              <a:gd name="connsiteY48" fmla="*/ 106362 h 1787292"/>
              <a:gd name="connsiteX49" fmla="*/ 3019689 w 12192000"/>
              <a:gd name="connsiteY49" fmla="*/ 87312 h 1787292"/>
              <a:gd name="connsiteX50" fmla="*/ 3057789 w 12192000"/>
              <a:gd name="connsiteY50" fmla="*/ 68262 h 1787292"/>
              <a:gd name="connsiteX51" fmla="*/ 3094302 w 12192000"/>
              <a:gd name="connsiteY51" fmla="*/ 52387 h 1787292"/>
              <a:gd name="connsiteX52" fmla="*/ 3135577 w 12192000"/>
              <a:gd name="connsiteY52" fmla="*/ 36512 h 1787292"/>
              <a:gd name="connsiteX53" fmla="*/ 3181614 w 12192000"/>
              <a:gd name="connsiteY53" fmla="*/ 20637 h 1787292"/>
              <a:gd name="connsiteX54" fmla="*/ 3234002 w 12192000"/>
              <a:gd name="connsiteY54" fmla="*/ 9525 h 1787292"/>
              <a:gd name="connsiteX55" fmla="*/ 3294327 w 12192000"/>
              <a:gd name="connsiteY55" fmla="*/ 3175 h 1787292"/>
              <a:gd name="connsiteX56" fmla="*/ 3361002 w 12192000"/>
              <a:gd name="connsiteY56" fmla="*/ 0 h 1787292"/>
              <a:gd name="connsiteX57" fmla="*/ 3430852 w 12192000"/>
              <a:gd name="connsiteY57" fmla="*/ 3175 h 1787292"/>
              <a:gd name="connsiteX58" fmla="*/ 3491177 w 12192000"/>
              <a:gd name="connsiteY58" fmla="*/ 9525 h 1787292"/>
              <a:gd name="connsiteX59" fmla="*/ 3543564 w 12192000"/>
              <a:gd name="connsiteY59" fmla="*/ 20637 h 1787292"/>
              <a:gd name="connsiteX60" fmla="*/ 3589602 w 12192000"/>
              <a:gd name="connsiteY60" fmla="*/ 36512 h 1787292"/>
              <a:gd name="connsiteX61" fmla="*/ 3630877 w 12192000"/>
              <a:gd name="connsiteY61" fmla="*/ 52387 h 1787292"/>
              <a:gd name="connsiteX62" fmla="*/ 3667389 w 12192000"/>
              <a:gd name="connsiteY62" fmla="*/ 68262 h 1787292"/>
              <a:gd name="connsiteX63" fmla="*/ 3705489 w 12192000"/>
              <a:gd name="connsiteY63" fmla="*/ 87312 h 1787292"/>
              <a:gd name="connsiteX64" fmla="*/ 3743589 w 12192000"/>
              <a:gd name="connsiteY64" fmla="*/ 106362 h 1787292"/>
              <a:gd name="connsiteX65" fmla="*/ 3780102 w 12192000"/>
              <a:gd name="connsiteY65" fmla="*/ 125412 h 1787292"/>
              <a:gd name="connsiteX66" fmla="*/ 3821377 w 12192000"/>
              <a:gd name="connsiteY66" fmla="*/ 141287 h 1787292"/>
              <a:gd name="connsiteX67" fmla="*/ 3867414 w 12192000"/>
              <a:gd name="connsiteY67" fmla="*/ 155575 h 1787292"/>
              <a:gd name="connsiteX68" fmla="*/ 3919802 w 12192000"/>
              <a:gd name="connsiteY68" fmla="*/ 166687 h 1787292"/>
              <a:gd name="connsiteX69" fmla="*/ 3980127 w 12192000"/>
              <a:gd name="connsiteY69" fmla="*/ 174625 h 1787292"/>
              <a:gd name="connsiteX70" fmla="*/ 4048389 w 12192000"/>
              <a:gd name="connsiteY70" fmla="*/ 176212 h 1787292"/>
              <a:gd name="connsiteX71" fmla="*/ 4116652 w 12192000"/>
              <a:gd name="connsiteY71" fmla="*/ 174625 h 1787292"/>
              <a:gd name="connsiteX72" fmla="*/ 4176977 w 12192000"/>
              <a:gd name="connsiteY72" fmla="*/ 166687 h 1787292"/>
              <a:gd name="connsiteX73" fmla="*/ 4229364 w 12192000"/>
              <a:gd name="connsiteY73" fmla="*/ 155575 h 1787292"/>
              <a:gd name="connsiteX74" fmla="*/ 4275402 w 12192000"/>
              <a:gd name="connsiteY74" fmla="*/ 141287 h 1787292"/>
              <a:gd name="connsiteX75" fmla="*/ 4316677 w 12192000"/>
              <a:gd name="connsiteY75" fmla="*/ 125412 h 1787292"/>
              <a:gd name="connsiteX76" fmla="*/ 4353189 w 12192000"/>
              <a:gd name="connsiteY76" fmla="*/ 106362 h 1787292"/>
              <a:gd name="connsiteX77" fmla="*/ 4429389 w 12192000"/>
              <a:gd name="connsiteY77" fmla="*/ 68262 h 1787292"/>
              <a:gd name="connsiteX78" fmla="*/ 4465902 w 12192000"/>
              <a:gd name="connsiteY78" fmla="*/ 52387 h 1787292"/>
              <a:gd name="connsiteX79" fmla="*/ 4507177 w 12192000"/>
              <a:gd name="connsiteY79" fmla="*/ 36512 h 1787292"/>
              <a:gd name="connsiteX80" fmla="*/ 4553214 w 12192000"/>
              <a:gd name="connsiteY80" fmla="*/ 20637 h 1787292"/>
              <a:gd name="connsiteX81" fmla="*/ 4605602 w 12192000"/>
              <a:gd name="connsiteY81" fmla="*/ 9525 h 1787292"/>
              <a:gd name="connsiteX82" fmla="*/ 4665928 w 12192000"/>
              <a:gd name="connsiteY82" fmla="*/ 3175 h 1787292"/>
              <a:gd name="connsiteX83" fmla="*/ 4734189 w 12192000"/>
              <a:gd name="connsiteY83" fmla="*/ 0 h 1787292"/>
              <a:gd name="connsiteX84" fmla="*/ 4802453 w 12192000"/>
              <a:gd name="connsiteY84" fmla="*/ 3175 h 1787292"/>
              <a:gd name="connsiteX85" fmla="*/ 4862777 w 12192000"/>
              <a:gd name="connsiteY85" fmla="*/ 9525 h 1787292"/>
              <a:gd name="connsiteX86" fmla="*/ 4915165 w 12192000"/>
              <a:gd name="connsiteY86" fmla="*/ 20637 h 1787292"/>
              <a:gd name="connsiteX87" fmla="*/ 4961201 w 12192000"/>
              <a:gd name="connsiteY87" fmla="*/ 36512 h 1787292"/>
              <a:gd name="connsiteX88" fmla="*/ 5002476 w 12192000"/>
              <a:gd name="connsiteY88" fmla="*/ 52387 h 1787292"/>
              <a:gd name="connsiteX89" fmla="*/ 5038989 w 12192000"/>
              <a:gd name="connsiteY89" fmla="*/ 68262 h 1787292"/>
              <a:gd name="connsiteX90" fmla="*/ 5077089 w 12192000"/>
              <a:gd name="connsiteY90" fmla="*/ 87312 h 1787292"/>
              <a:gd name="connsiteX91" fmla="*/ 5115189 w 12192000"/>
              <a:gd name="connsiteY91" fmla="*/ 106362 h 1787292"/>
              <a:gd name="connsiteX92" fmla="*/ 5151701 w 12192000"/>
              <a:gd name="connsiteY92" fmla="*/ 125412 h 1787292"/>
              <a:gd name="connsiteX93" fmla="*/ 5192976 w 12192000"/>
              <a:gd name="connsiteY93" fmla="*/ 141287 h 1787292"/>
              <a:gd name="connsiteX94" fmla="*/ 5239014 w 12192000"/>
              <a:gd name="connsiteY94" fmla="*/ 155575 h 1787292"/>
              <a:gd name="connsiteX95" fmla="*/ 5291401 w 12192000"/>
              <a:gd name="connsiteY95" fmla="*/ 166687 h 1787292"/>
              <a:gd name="connsiteX96" fmla="*/ 5351727 w 12192000"/>
              <a:gd name="connsiteY96" fmla="*/ 174625 h 1787292"/>
              <a:gd name="connsiteX97" fmla="*/ 5410199 w 12192000"/>
              <a:gd name="connsiteY97" fmla="*/ 175985 h 1787292"/>
              <a:gd name="connsiteX98" fmla="*/ 5468671 w 12192000"/>
              <a:gd name="connsiteY98" fmla="*/ 174625 h 1787292"/>
              <a:gd name="connsiteX99" fmla="*/ 5528996 w 12192000"/>
              <a:gd name="connsiteY99" fmla="*/ 166687 h 1787292"/>
              <a:gd name="connsiteX100" fmla="*/ 5581383 w 12192000"/>
              <a:gd name="connsiteY100" fmla="*/ 155575 h 1787292"/>
              <a:gd name="connsiteX101" fmla="*/ 5627421 w 12192000"/>
              <a:gd name="connsiteY101" fmla="*/ 141287 h 1787292"/>
              <a:gd name="connsiteX102" fmla="*/ 5668696 w 12192000"/>
              <a:gd name="connsiteY102" fmla="*/ 125412 h 1787292"/>
              <a:gd name="connsiteX103" fmla="*/ 5705209 w 12192000"/>
              <a:gd name="connsiteY103" fmla="*/ 106362 h 1787292"/>
              <a:gd name="connsiteX104" fmla="*/ 5743308 w 12192000"/>
              <a:gd name="connsiteY104" fmla="*/ 87312 h 1787292"/>
              <a:gd name="connsiteX105" fmla="*/ 5781408 w 12192000"/>
              <a:gd name="connsiteY105" fmla="*/ 68262 h 1787292"/>
              <a:gd name="connsiteX106" fmla="*/ 5817921 w 12192000"/>
              <a:gd name="connsiteY106" fmla="*/ 52387 h 1787292"/>
              <a:gd name="connsiteX107" fmla="*/ 5859196 w 12192000"/>
              <a:gd name="connsiteY107" fmla="*/ 36512 h 1787292"/>
              <a:gd name="connsiteX108" fmla="*/ 5905234 w 12192000"/>
              <a:gd name="connsiteY108" fmla="*/ 20637 h 1787292"/>
              <a:gd name="connsiteX109" fmla="*/ 5957621 w 12192000"/>
              <a:gd name="connsiteY109" fmla="*/ 9525 h 1787292"/>
              <a:gd name="connsiteX110" fmla="*/ 6017947 w 12192000"/>
              <a:gd name="connsiteY110" fmla="*/ 3175 h 1787292"/>
              <a:gd name="connsiteX111" fmla="*/ 6086208 w 12192000"/>
              <a:gd name="connsiteY111" fmla="*/ 0 h 1787292"/>
              <a:gd name="connsiteX112" fmla="*/ 6095999 w 12192000"/>
              <a:gd name="connsiteY112" fmla="*/ 455 h 1787292"/>
              <a:gd name="connsiteX113" fmla="*/ 6105789 w 12192000"/>
              <a:gd name="connsiteY113" fmla="*/ 0 h 1787292"/>
              <a:gd name="connsiteX114" fmla="*/ 6174052 w 12192000"/>
              <a:gd name="connsiteY114" fmla="*/ 3175 h 1787292"/>
              <a:gd name="connsiteX115" fmla="*/ 6234377 w 12192000"/>
              <a:gd name="connsiteY115" fmla="*/ 9525 h 1787292"/>
              <a:gd name="connsiteX116" fmla="*/ 6286764 w 12192000"/>
              <a:gd name="connsiteY116" fmla="*/ 20637 h 1787292"/>
              <a:gd name="connsiteX117" fmla="*/ 6332802 w 12192000"/>
              <a:gd name="connsiteY117" fmla="*/ 36512 h 1787292"/>
              <a:gd name="connsiteX118" fmla="*/ 6374077 w 12192000"/>
              <a:gd name="connsiteY118" fmla="*/ 52387 h 1787292"/>
              <a:gd name="connsiteX119" fmla="*/ 6410589 w 12192000"/>
              <a:gd name="connsiteY119" fmla="*/ 68262 h 1787292"/>
              <a:gd name="connsiteX120" fmla="*/ 6448689 w 12192000"/>
              <a:gd name="connsiteY120" fmla="*/ 87312 h 1787292"/>
              <a:gd name="connsiteX121" fmla="*/ 6486789 w 12192000"/>
              <a:gd name="connsiteY121" fmla="*/ 106362 h 1787292"/>
              <a:gd name="connsiteX122" fmla="*/ 6523302 w 12192000"/>
              <a:gd name="connsiteY122" fmla="*/ 125412 h 1787292"/>
              <a:gd name="connsiteX123" fmla="*/ 6564577 w 12192000"/>
              <a:gd name="connsiteY123" fmla="*/ 141287 h 1787292"/>
              <a:gd name="connsiteX124" fmla="*/ 6610614 w 12192000"/>
              <a:gd name="connsiteY124" fmla="*/ 155575 h 1787292"/>
              <a:gd name="connsiteX125" fmla="*/ 6663002 w 12192000"/>
              <a:gd name="connsiteY125" fmla="*/ 166687 h 1787292"/>
              <a:gd name="connsiteX126" fmla="*/ 6723327 w 12192000"/>
              <a:gd name="connsiteY126" fmla="*/ 174625 h 1787292"/>
              <a:gd name="connsiteX127" fmla="*/ 6781799 w 12192000"/>
              <a:gd name="connsiteY127" fmla="*/ 175985 h 1787292"/>
              <a:gd name="connsiteX128" fmla="*/ 6840271 w 12192000"/>
              <a:gd name="connsiteY128" fmla="*/ 174625 h 1787292"/>
              <a:gd name="connsiteX129" fmla="*/ 6900596 w 12192000"/>
              <a:gd name="connsiteY129" fmla="*/ 166687 h 1787292"/>
              <a:gd name="connsiteX130" fmla="*/ 6952983 w 12192000"/>
              <a:gd name="connsiteY130" fmla="*/ 155575 h 1787292"/>
              <a:gd name="connsiteX131" fmla="*/ 6999021 w 12192000"/>
              <a:gd name="connsiteY131" fmla="*/ 141287 h 1787292"/>
              <a:gd name="connsiteX132" fmla="*/ 7040296 w 12192000"/>
              <a:gd name="connsiteY132" fmla="*/ 125412 h 1787292"/>
              <a:gd name="connsiteX133" fmla="*/ 7076808 w 12192000"/>
              <a:gd name="connsiteY133" fmla="*/ 106362 h 1787292"/>
              <a:gd name="connsiteX134" fmla="*/ 7114908 w 12192000"/>
              <a:gd name="connsiteY134" fmla="*/ 87312 h 1787292"/>
              <a:gd name="connsiteX135" fmla="*/ 7153008 w 12192000"/>
              <a:gd name="connsiteY135" fmla="*/ 68262 h 1787292"/>
              <a:gd name="connsiteX136" fmla="*/ 7189521 w 12192000"/>
              <a:gd name="connsiteY136" fmla="*/ 52387 h 1787292"/>
              <a:gd name="connsiteX137" fmla="*/ 7230796 w 12192000"/>
              <a:gd name="connsiteY137" fmla="*/ 36512 h 1787292"/>
              <a:gd name="connsiteX138" fmla="*/ 7276833 w 12192000"/>
              <a:gd name="connsiteY138" fmla="*/ 20637 h 1787292"/>
              <a:gd name="connsiteX139" fmla="*/ 7329221 w 12192000"/>
              <a:gd name="connsiteY139" fmla="*/ 9525 h 1787292"/>
              <a:gd name="connsiteX140" fmla="*/ 7389546 w 12192000"/>
              <a:gd name="connsiteY140" fmla="*/ 3175 h 1787292"/>
              <a:gd name="connsiteX141" fmla="*/ 7457808 w 12192000"/>
              <a:gd name="connsiteY141" fmla="*/ 0 h 1787292"/>
              <a:gd name="connsiteX142" fmla="*/ 7526071 w 12192000"/>
              <a:gd name="connsiteY142" fmla="*/ 3175 h 1787292"/>
              <a:gd name="connsiteX143" fmla="*/ 7586396 w 12192000"/>
              <a:gd name="connsiteY143" fmla="*/ 9525 h 1787292"/>
              <a:gd name="connsiteX144" fmla="*/ 7638783 w 12192000"/>
              <a:gd name="connsiteY144" fmla="*/ 20637 h 1787292"/>
              <a:gd name="connsiteX145" fmla="*/ 7684821 w 12192000"/>
              <a:gd name="connsiteY145" fmla="*/ 36512 h 1787292"/>
              <a:gd name="connsiteX146" fmla="*/ 7726096 w 12192000"/>
              <a:gd name="connsiteY146" fmla="*/ 52387 h 1787292"/>
              <a:gd name="connsiteX147" fmla="*/ 7762608 w 12192000"/>
              <a:gd name="connsiteY147" fmla="*/ 68262 h 1787292"/>
              <a:gd name="connsiteX148" fmla="*/ 7800708 w 12192000"/>
              <a:gd name="connsiteY148" fmla="*/ 87312 h 1787292"/>
              <a:gd name="connsiteX149" fmla="*/ 7838808 w 12192000"/>
              <a:gd name="connsiteY149" fmla="*/ 106362 h 1787292"/>
              <a:gd name="connsiteX150" fmla="*/ 7875321 w 12192000"/>
              <a:gd name="connsiteY150" fmla="*/ 125412 h 1787292"/>
              <a:gd name="connsiteX151" fmla="*/ 7916596 w 12192000"/>
              <a:gd name="connsiteY151" fmla="*/ 141287 h 1787292"/>
              <a:gd name="connsiteX152" fmla="*/ 7962633 w 12192000"/>
              <a:gd name="connsiteY152" fmla="*/ 155575 h 1787292"/>
              <a:gd name="connsiteX153" fmla="*/ 8015021 w 12192000"/>
              <a:gd name="connsiteY153" fmla="*/ 166687 h 1787292"/>
              <a:gd name="connsiteX154" fmla="*/ 8075346 w 12192000"/>
              <a:gd name="connsiteY154" fmla="*/ 174625 h 1787292"/>
              <a:gd name="connsiteX155" fmla="*/ 8143608 w 12192000"/>
              <a:gd name="connsiteY155" fmla="*/ 176212 h 1787292"/>
              <a:gd name="connsiteX156" fmla="*/ 8211871 w 12192000"/>
              <a:gd name="connsiteY156" fmla="*/ 174625 h 1787292"/>
              <a:gd name="connsiteX157" fmla="*/ 8272196 w 12192000"/>
              <a:gd name="connsiteY157" fmla="*/ 166687 h 1787292"/>
              <a:gd name="connsiteX158" fmla="*/ 8324583 w 12192000"/>
              <a:gd name="connsiteY158" fmla="*/ 155575 h 1787292"/>
              <a:gd name="connsiteX159" fmla="*/ 8370621 w 12192000"/>
              <a:gd name="connsiteY159" fmla="*/ 141287 h 1787292"/>
              <a:gd name="connsiteX160" fmla="*/ 8411896 w 12192000"/>
              <a:gd name="connsiteY160" fmla="*/ 125412 h 1787292"/>
              <a:gd name="connsiteX161" fmla="*/ 8448408 w 12192000"/>
              <a:gd name="connsiteY161" fmla="*/ 106362 h 1787292"/>
              <a:gd name="connsiteX162" fmla="*/ 8486508 w 12192000"/>
              <a:gd name="connsiteY162" fmla="*/ 87312 h 1787292"/>
              <a:gd name="connsiteX163" fmla="*/ 8524608 w 12192000"/>
              <a:gd name="connsiteY163" fmla="*/ 68262 h 1787292"/>
              <a:gd name="connsiteX164" fmla="*/ 8561120 w 12192000"/>
              <a:gd name="connsiteY164" fmla="*/ 52387 h 1787292"/>
              <a:gd name="connsiteX165" fmla="*/ 8602396 w 12192000"/>
              <a:gd name="connsiteY165" fmla="*/ 36512 h 1787292"/>
              <a:gd name="connsiteX166" fmla="*/ 8648432 w 12192000"/>
              <a:gd name="connsiteY166" fmla="*/ 20637 h 1787292"/>
              <a:gd name="connsiteX167" fmla="*/ 8700820 w 12192000"/>
              <a:gd name="connsiteY167" fmla="*/ 9525 h 1787292"/>
              <a:gd name="connsiteX168" fmla="*/ 8761146 w 12192000"/>
              <a:gd name="connsiteY168" fmla="*/ 3175 h 1787292"/>
              <a:gd name="connsiteX169" fmla="*/ 8827820 w 12192000"/>
              <a:gd name="connsiteY169" fmla="*/ 0 h 1787292"/>
              <a:gd name="connsiteX170" fmla="*/ 8897670 w 12192000"/>
              <a:gd name="connsiteY170" fmla="*/ 3175 h 1787292"/>
              <a:gd name="connsiteX171" fmla="*/ 8957996 w 12192000"/>
              <a:gd name="connsiteY171" fmla="*/ 9525 h 1787292"/>
              <a:gd name="connsiteX172" fmla="*/ 9010382 w 12192000"/>
              <a:gd name="connsiteY172" fmla="*/ 20637 h 1787292"/>
              <a:gd name="connsiteX173" fmla="*/ 9056420 w 12192000"/>
              <a:gd name="connsiteY173" fmla="*/ 36512 h 1787292"/>
              <a:gd name="connsiteX174" fmla="*/ 9097696 w 12192000"/>
              <a:gd name="connsiteY174" fmla="*/ 52387 h 1787292"/>
              <a:gd name="connsiteX175" fmla="*/ 9134208 w 12192000"/>
              <a:gd name="connsiteY175" fmla="*/ 68262 h 1787292"/>
              <a:gd name="connsiteX176" fmla="*/ 9172308 w 12192000"/>
              <a:gd name="connsiteY176" fmla="*/ 87312 h 1787292"/>
              <a:gd name="connsiteX177" fmla="*/ 9210408 w 12192000"/>
              <a:gd name="connsiteY177" fmla="*/ 106362 h 1787292"/>
              <a:gd name="connsiteX178" fmla="*/ 9246920 w 12192000"/>
              <a:gd name="connsiteY178" fmla="*/ 125412 h 1787292"/>
              <a:gd name="connsiteX179" fmla="*/ 9288196 w 12192000"/>
              <a:gd name="connsiteY179" fmla="*/ 141287 h 1787292"/>
              <a:gd name="connsiteX180" fmla="*/ 9334232 w 12192000"/>
              <a:gd name="connsiteY180" fmla="*/ 155575 h 1787292"/>
              <a:gd name="connsiteX181" fmla="*/ 9386620 w 12192000"/>
              <a:gd name="connsiteY181" fmla="*/ 166687 h 1787292"/>
              <a:gd name="connsiteX182" fmla="*/ 9446946 w 12192000"/>
              <a:gd name="connsiteY182" fmla="*/ 174625 h 1787292"/>
              <a:gd name="connsiteX183" fmla="*/ 9515208 w 12192000"/>
              <a:gd name="connsiteY183" fmla="*/ 176212 h 1787292"/>
              <a:gd name="connsiteX184" fmla="*/ 9583470 w 12192000"/>
              <a:gd name="connsiteY184" fmla="*/ 174625 h 1787292"/>
              <a:gd name="connsiteX185" fmla="*/ 9643796 w 12192000"/>
              <a:gd name="connsiteY185" fmla="*/ 166687 h 1787292"/>
              <a:gd name="connsiteX186" fmla="*/ 9696182 w 12192000"/>
              <a:gd name="connsiteY186" fmla="*/ 155575 h 1787292"/>
              <a:gd name="connsiteX187" fmla="*/ 9742220 w 12192000"/>
              <a:gd name="connsiteY187" fmla="*/ 141287 h 1787292"/>
              <a:gd name="connsiteX188" fmla="*/ 9783496 w 12192000"/>
              <a:gd name="connsiteY188" fmla="*/ 125412 h 1787292"/>
              <a:gd name="connsiteX189" fmla="*/ 9820008 w 12192000"/>
              <a:gd name="connsiteY189" fmla="*/ 106362 h 1787292"/>
              <a:gd name="connsiteX190" fmla="*/ 9896208 w 12192000"/>
              <a:gd name="connsiteY190" fmla="*/ 68262 h 1787292"/>
              <a:gd name="connsiteX191" fmla="*/ 9932720 w 12192000"/>
              <a:gd name="connsiteY191" fmla="*/ 52387 h 1787292"/>
              <a:gd name="connsiteX192" fmla="*/ 9973996 w 12192000"/>
              <a:gd name="connsiteY192" fmla="*/ 36512 h 1787292"/>
              <a:gd name="connsiteX193" fmla="*/ 10020032 w 12192000"/>
              <a:gd name="connsiteY193" fmla="*/ 20637 h 1787292"/>
              <a:gd name="connsiteX194" fmla="*/ 10072420 w 12192000"/>
              <a:gd name="connsiteY194" fmla="*/ 9525 h 1787292"/>
              <a:gd name="connsiteX195" fmla="*/ 10132746 w 12192000"/>
              <a:gd name="connsiteY195" fmla="*/ 3175 h 1787292"/>
              <a:gd name="connsiteX196" fmla="*/ 10201008 w 12192000"/>
              <a:gd name="connsiteY196" fmla="*/ 0 h 1787292"/>
              <a:gd name="connsiteX197" fmla="*/ 10269270 w 12192000"/>
              <a:gd name="connsiteY197" fmla="*/ 3175 h 1787292"/>
              <a:gd name="connsiteX198" fmla="*/ 10329596 w 12192000"/>
              <a:gd name="connsiteY198" fmla="*/ 9525 h 1787292"/>
              <a:gd name="connsiteX199" fmla="*/ 10381982 w 12192000"/>
              <a:gd name="connsiteY199" fmla="*/ 20637 h 1787292"/>
              <a:gd name="connsiteX200" fmla="*/ 10428020 w 12192000"/>
              <a:gd name="connsiteY200" fmla="*/ 36512 h 1787292"/>
              <a:gd name="connsiteX201" fmla="*/ 10469296 w 12192000"/>
              <a:gd name="connsiteY201" fmla="*/ 52387 h 1787292"/>
              <a:gd name="connsiteX202" fmla="*/ 10505808 w 12192000"/>
              <a:gd name="connsiteY202" fmla="*/ 68262 h 1787292"/>
              <a:gd name="connsiteX203" fmla="*/ 10543908 w 12192000"/>
              <a:gd name="connsiteY203" fmla="*/ 87312 h 1787292"/>
              <a:gd name="connsiteX204" fmla="*/ 10582008 w 12192000"/>
              <a:gd name="connsiteY204" fmla="*/ 106362 h 1787292"/>
              <a:gd name="connsiteX205" fmla="*/ 10618520 w 12192000"/>
              <a:gd name="connsiteY205" fmla="*/ 125412 h 1787292"/>
              <a:gd name="connsiteX206" fmla="*/ 10659796 w 12192000"/>
              <a:gd name="connsiteY206" fmla="*/ 141287 h 1787292"/>
              <a:gd name="connsiteX207" fmla="*/ 10705832 w 12192000"/>
              <a:gd name="connsiteY207" fmla="*/ 155575 h 1787292"/>
              <a:gd name="connsiteX208" fmla="*/ 10758220 w 12192000"/>
              <a:gd name="connsiteY208" fmla="*/ 166687 h 1787292"/>
              <a:gd name="connsiteX209" fmla="*/ 10818546 w 12192000"/>
              <a:gd name="connsiteY209" fmla="*/ 174625 h 1787292"/>
              <a:gd name="connsiteX210" fmla="*/ 10886808 w 12192000"/>
              <a:gd name="connsiteY210" fmla="*/ 176212 h 1787292"/>
              <a:gd name="connsiteX211" fmla="*/ 10955070 w 12192000"/>
              <a:gd name="connsiteY211" fmla="*/ 174625 h 1787292"/>
              <a:gd name="connsiteX212" fmla="*/ 11015396 w 12192000"/>
              <a:gd name="connsiteY212" fmla="*/ 166687 h 1787292"/>
              <a:gd name="connsiteX213" fmla="*/ 11067782 w 12192000"/>
              <a:gd name="connsiteY213" fmla="*/ 155575 h 1787292"/>
              <a:gd name="connsiteX214" fmla="*/ 11113820 w 12192000"/>
              <a:gd name="connsiteY214" fmla="*/ 141287 h 1787292"/>
              <a:gd name="connsiteX215" fmla="*/ 11155096 w 12192000"/>
              <a:gd name="connsiteY215" fmla="*/ 125412 h 1787292"/>
              <a:gd name="connsiteX216" fmla="*/ 11191608 w 12192000"/>
              <a:gd name="connsiteY216" fmla="*/ 106362 h 1787292"/>
              <a:gd name="connsiteX217" fmla="*/ 11229708 w 12192000"/>
              <a:gd name="connsiteY217" fmla="*/ 87312 h 1787292"/>
              <a:gd name="connsiteX218" fmla="*/ 11267808 w 12192000"/>
              <a:gd name="connsiteY218" fmla="*/ 68262 h 1787292"/>
              <a:gd name="connsiteX219" fmla="*/ 11304320 w 12192000"/>
              <a:gd name="connsiteY219" fmla="*/ 52387 h 1787292"/>
              <a:gd name="connsiteX220" fmla="*/ 11345596 w 12192000"/>
              <a:gd name="connsiteY220" fmla="*/ 36512 h 1787292"/>
              <a:gd name="connsiteX221" fmla="*/ 11391632 w 12192000"/>
              <a:gd name="connsiteY221" fmla="*/ 20637 h 1787292"/>
              <a:gd name="connsiteX222" fmla="*/ 11444020 w 12192000"/>
              <a:gd name="connsiteY222" fmla="*/ 9525 h 1787292"/>
              <a:gd name="connsiteX223" fmla="*/ 11504346 w 12192000"/>
              <a:gd name="connsiteY223" fmla="*/ 3175 h 1787292"/>
              <a:gd name="connsiteX224" fmla="*/ 11572608 w 12192000"/>
              <a:gd name="connsiteY224" fmla="*/ 0 h 1787292"/>
              <a:gd name="connsiteX225" fmla="*/ 11640870 w 12192000"/>
              <a:gd name="connsiteY225" fmla="*/ 3175 h 1787292"/>
              <a:gd name="connsiteX226" fmla="*/ 11701196 w 12192000"/>
              <a:gd name="connsiteY226" fmla="*/ 9525 h 1787292"/>
              <a:gd name="connsiteX227" fmla="*/ 11753582 w 12192000"/>
              <a:gd name="connsiteY227" fmla="*/ 20637 h 1787292"/>
              <a:gd name="connsiteX228" fmla="*/ 11799620 w 12192000"/>
              <a:gd name="connsiteY228" fmla="*/ 36512 h 1787292"/>
              <a:gd name="connsiteX229" fmla="*/ 11840896 w 12192000"/>
              <a:gd name="connsiteY229" fmla="*/ 52387 h 1787292"/>
              <a:gd name="connsiteX230" fmla="*/ 11877408 w 12192000"/>
              <a:gd name="connsiteY230" fmla="*/ 68262 h 1787292"/>
              <a:gd name="connsiteX231" fmla="*/ 11915508 w 12192000"/>
              <a:gd name="connsiteY231" fmla="*/ 87312 h 1787292"/>
              <a:gd name="connsiteX232" fmla="*/ 11953608 w 12192000"/>
              <a:gd name="connsiteY232" fmla="*/ 106362 h 1787292"/>
              <a:gd name="connsiteX233" fmla="*/ 11990120 w 12192000"/>
              <a:gd name="connsiteY233" fmla="*/ 125412 h 1787292"/>
              <a:gd name="connsiteX234" fmla="*/ 12031396 w 12192000"/>
              <a:gd name="connsiteY234" fmla="*/ 141287 h 1787292"/>
              <a:gd name="connsiteX235" fmla="*/ 12077432 w 12192000"/>
              <a:gd name="connsiteY235" fmla="*/ 155575 h 1787292"/>
              <a:gd name="connsiteX236" fmla="*/ 12129820 w 12192000"/>
              <a:gd name="connsiteY236" fmla="*/ 166688 h 1787292"/>
              <a:gd name="connsiteX237" fmla="*/ 12190146 w 12192000"/>
              <a:gd name="connsiteY237" fmla="*/ 174625 h 1787292"/>
              <a:gd name="connsiteX238" fmla="*/ 12192000 w 12192000"/>
              <a:gd name="connsiteY238" fmla="*/ 174668 h 1787292"/>
              <a:gd name="connsiteX239" fmla="*/ 12192000 w 12192000"/>
              <a:gd name="connsiteY239" fmla="*/ 885826 h 1787292"/>
              <a:gd name="connsiteX240" fmla="*/ 12192000 w 12192000"/>
              <a:gd name="connsiteY240" fmla="*/ 1787292 h 1787292"/>
              <a:gd name="connsiteX241" fmla="*/ 0 w 12192000"/>
              <a:gd name="connsiteY241" fmla="*/ 1787292 h 1787292"/>
              <a:gd name="connsiteX242" fmla="*/ 0 w 12192000"/>
              <a:gd name="connsiteY242" fmla="*/ 885826 h 1787292"/>
              <a:gd name="connsiteX243" fmla="*/ 0 w 12192000"/>
              <a:gd name="connsiteY243" fmla="*/ 174668 h 1787292"/>
              <a:gd name="connsiteX244" fmla="*/ 1852 w 12192000"/>
              <a:gd name="connsiteY244" fmla="*/ 174625 h 1787292"/>
              <a:gd name="connsiteX245" fmla="*/ 62177 w 12192000"/>
              <a:gd name="connsiteY245" fmla="*/ 166687 h 1787292"/>
              <a:gd name="connsiteX246" fmla="*/ 114564 w 12192000"/>
              <a:gd name="connsiteY246" fmla="*/ 155575 h 1787292"/>
              <a:gd name="connsiteX247" fmla="*/ 160602 w 12192000"/>
              <a:gd name="connsiteY247" fmla="*/ 141287 h 1787292"/>
              <a:gd name="connsiteX248" fmla="*/ 201877 w 12192000"/>
              <a:gd name="connsiteY248" fmla="*/ 125412 h 1787292"/>
              <a:gd name="connsiteX249" fmla="*/ 238389 w 12192000"/>
              <a:gd name="connsiteY249" fmla="*/ 106362 h 1787292"/>
              <a:gd name="connsiteX250" fmla="*/ 276489 w 12192000"/>
              <a:gd name="connsiteY250" fmla="*/ 87312 h 1787292"/>
              <a:gd name="connsiteX251" fmla="*/ 314589 w 12192000"/>
              <a:gd name="connsiteY251" fmla="*/ 68262 h 1787292"/>
              <a:gd name="connsiteX252" fmla="*/ 351102 w 12192000"/>
              <a:gd name="connsiteY252" fmla="*/ 52387 h 1787292"/>
              <a:gd name="connsiteX253" fmla="*/ 392377 w 12192000"/>
              <a:gd name="connsiteY253" fmla="*/ 36512 h 1787292"/>
              <a:gd name="connsiteX254" fmla="*/ 438414 w 12192000"/>
              <a:gd name="connsiteY254" fmla="*/ 20637 h 1787292"/>
              <a:gd name="connsiteX255" fmla="*/ 490802 w 12192000"/>
              <a:gd name="connsiteY255" fmla="*/ 9525 h 1787292"/>
              <a:gd name="connsiteX256" fmla="*/ 551127 w 12192000"/>
              <a:gd name="connsiteY256" fmla="*/ 3175 h 1787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</a:cxnLst>
            <a:rect l="l" t="t" r="r" b="b"/>
            <a:pathLst>
              <a:path w="12192000" h="1787292">
                <a:moveTo>
                  <a:pt x="619389" y="0"/>
                </a:moveTo>
                <a:lnTo>
                  <a:pt x="687652" y="3175"/>
                </a:lnTo>
                <a:lnTo>
                  <a:pt x="747977" y="9525"/>
                </a:lnTo>
                <a:lnTo>
                  <a:pt x="800364" y="20637"/>
                </a:lnTo>
                <a:lnTo>
                  <a:pt x="846402" y="36512"/>
                </a:lnTo>
                <a:lnTo>
                  <a:pt x="887677" y="52387"/>
                </a:lnTo>
                <a:lnTo>
                  <a:pt x="924189" y="68262"/>
                </a:lnTo>
                <a:lnTo>
                  <a:pt x="962289" y="87312"/>
                </a:lnTo>
                <a:lnTo>
                  <a:pt x="1000389" y="106362"/>
                </a:lnTo>
                <a:lnTo>
                  <a:pt x="1036902" y="125412"/>
                </a:lnTo>
                <a:lnTo>
                  <a:pt x="1078177" y="141287"/>
                </a:lnTo>
                <a:lnTo>
                  <a:pt x="1124214" y="155575"/>
                </a:lnTo>
                <a:lnTo>
                  <a:pt x="1176602" y="166687"/>
                </a:lnTo>
                <a:lnTo>
                  <a:pt x="1236927" y="174625"/>
                </a:lnTo>
                <a:lnTo>
                  <a:pt x="1305189" y="176212"/>
                </a:lnTo>
                <a:lnTo>
                  <a:pt x="1373452" y="174625"/>
                </a:lnTo>
                <a:lnTo>
                  <a:pt x="1433777" y="166687"/>
                </a:lnTo>
                <a:lnTo>
                  <a:pt x="1486164" y="155575"/>
                </a:lnTo>
                <a:lnTo>
                  <a:pt x="1532202" y="141287"/>
                </a:lnTo>
                <a:lnTo>
                  <a:pt x="1573477" y="125412"/>
                </a:lnTo>
                <a:lnTo>
                  <a:pt x="1609989" y="106362"/>
                </a:lnTo>
                <a:lnTo>
                  <a:pt x="1648089" y="87312"/>
                </a:lnTo>
                <a:lnTo>
                  <a:pt x="1686189" y="68262"/>
                </a:lnTo>
                <a:lnTo>
                  <a:pt x="1722702" y="52387"/>
                </a:lnTo>
                <a:lnTo>
                  <a:pt x="1763977" y="36512"/>
                </a:lnTo>
                <a:lnTo>
                  <a:pt x="1810014" y="20637"/>
                </a:lnTo>
                <a:lnTo>
                  <a:pt x="1862402" y="9525"/>
                </a:lnTo>
                <a:lnTo>
                  <a:pt x="1922727" y="3175"/>
                </a:lnTo>
                <a:lnTo>
                  <a:pt x="1990989" y="0"/>
                </a:lnTo>
                <a:lnTo>
                  <a:pt x="2059252" y="3175"/>
                </a:lnTo>
                <a:lnTo>
                  <a:pt x="2119577" y="9525"/>
                </a:lnTo>
                <a:lnTo>
                  <a:pt x="2171964" y="20637"/>
                </a:lnTo>
                <a:lnTo>
                  <a:pt x="2218002" y="36512"/>
                </a:lnTo>
                <a:lnTo>
                  <a:pt x="2259277" y="52387"/>
                </a:lnTo>
                <a:lnTo>
                  <a:pt x="2295789" y="68262"/>
                </a:lnTo>
                <a:lnTo>
                  <a:pt x="2333889" y="87312"/>
                </a:lnTo>
                <a:lnTo>
                  <a:pt x="2371989" y="106362"/>
                </a:lnTo>
                <a:lnTo>
                  <a:pt x="2408502" y="125412"/>
                </a:lnTo>
                <a:lnTo>
                  <a:pt x="2449777" y="141287"/>
                </a:lnTo>
                <a:lnTo>
                  <a:pt x="2495814" y="155575"/>
                </a:lnTo>
                <a:lnTo>
                  <a:pt x="2548202" y="166687"/>
                </a:lnTo>
                <a:lnTo>
                  <a:pt x="2608527" y="174625"/>
                </a:lnTo>
                <a:lnTo>
                  <a:pt x="2676789" y="176212"/>
                </a:lnTo>
                <a:lnTo>
                  <a:pt x="2745052" y="174625"/>
                </a:lnTo>
                <a:lnTo>
                  <a:pt x="2805377" y="166687"/>
                </a:lnTo>
                <a:lnTo>
                  <a:pt x="2857764" y="155575"/>
                </a:lnTo>
                <a:lnTo>
                  <a:pt x="2903802" y="141287"/>
                </a:lnTo>
                <a:lnTo>
                  <a:pt x="2945077" y="125412"/>
                </a:lnTo>
                <a:lnTo>
                  <a:pt x="2981589" y="106362"/>
                </a:lnTo>
                <a:lnTo>
                  <a:pt x="3019689" y="87312"/>
                </a:lnTo>
                <a:lnTo>
                  <a:pt x="3057789" y="68262"/>
                </a:lnTo>
                <a:lnTo>
                  <a:pt x="3094302" y="52387"/>
                </a:lnTo>
                <a:lnTo>
                  <a:pt x="3135577" y="36512"/>
                </a:lnTo>
                <a:lnTo>
                  <a:pt x="3181614" y="20637"/>
                </a:lnTo>
                <a:lnTo>
                  <a:pt x="3234002" y="9525"/>
                </a:lnTo>
                <a:lnTo>
                  <a:pt x="3294327" y="3175"/>
                </a:lnTo>
                <a:lnTo>
                  <a:pt x="3361002" y="0"/>
                </a:lnTo>
                <a:lnTo>
                  <a:pt x="3430852" y="3175"/>
                </a:lnTo>
                <a:lnTo>
                  <a:pt x="3491177" y="9525"/>
                </a:lnTo>
                <a:lnTo>
                  <a:pt x="3543564" y="20637"/>
                </a:lnTo>
                <a:lnTo>
                  <a:pt x="3589602" y="36512"/>
                </a:lnTo>
                <a:lnTo>
                  <a:pt x="3630877" y="52387"/>
                </a:lnTo>
                <a:lnTo>
                  <a:pt x="3667389" y="68262"/>
                </a:lnTo>
                <a:lnTo>
                  <a:pt x="3705489" y="87312"/>
                </a:lnTo>
                <a:lnTo>
                  <a:pt x="3743589" y="106362"/>
                </a:lnTo>
                <a:lnTo>
                  <a:pt x="3780102" y="125412"/>
                </a:lnTo>
                <a:lnTo>
                  <a:pt x="3821377" y="141287"/>
                </a:lnTo>
                <a:lnTo>
                  <a:pt x="3867414" y="155575"/>
                </a:lnTo>
                <a:lnTo>
                  <a:pt x="3919802" y="166687"/>
                </a:lnTo>
                <a:lnTo>
                  <a:pt x="3980127" y="174625"/>
                </a:lnTo>
                <a:lnTo>
                  <a:pt x="4048389" y="176212"/>
                </a:lnTo>
                <a:lnTo>
                  <a:pt x="4116652" y="174625"/>
                </a:lnTo>
                <a:lnTo>
                  <a:pt x="4176977" y="166687"/>
                </a:lnTo>
                <a:lnTo>
                  <a:pt x="4229364" y="155575"/>
                </a:lnTo>
                <a:lnTo>
                  <a:pt x="4275402" y="141287"/>
                </a:lnTo>
                <a:lnTo>
                  <a:pt x="4316677" y="125412"/>
                </a:lnTo>
                <a:lnTo>
                  <a:pt x="4353189" y="106362"/>
                </a:lnTo>
                <a:lnTo>
                  <a:pt x="4429389" y="68262"/>
                </a:lnTo>
                <a:lnTo>
                  <a:pt x="4465902" y="52387"/>
                </a:lnTo>
                <a:lnTo>
                  <a:pt x="4507177" y="36512"/>
                </a:lnTo>
                <a:lnTo>
                  <a:pt x="4553214" y="20637"/>
                </a:lnTo>
                <a:lnTo>
                  <a:pt x="4605602" y="9525"/>
                </a:lnTo>
                <a:lnTo>
                  <a:pt x="4665928" y="3175"/>
                </a:lnTo>
                <a:lnTo>
                  <a:pt x="4734189" y="0"/>
                </a:lnTo>
                <a:lnTo>
                  <a:pt x="4802453" y="3175"/>
                </a:lnTo>
                <a:lnTo>
                  <a:pt x="4862777" y="9525"/>
                </a:lnTo>
                <a:lnTo>
                  <a:pt x="4915165" y="20637"/>
                </a:lnTo>
                <a:lnTo>
                  <a:pt x="4961201" y="36512"/>
                </a:lnTo>
                <a:lnTo>
                  <a:pt x="5002476" y="52387"/>
                </a:lnTo>
                <a:lnTo>
                  <a:pt x="5038989" y="68262"/>
                </a:lnTo>
                <a:lnTo>
                  <a:pt x="5077089" y="87312"/>
                </a:lnTo>
                <a:lnTo>
                  <a:pt x="5115189" y="106362"/>
                </a:lnTo>
                <a:lnTo>
                  <a:pt x="5151701" y="125412"/>
                </a:lnTo>
                <a:lnTo>
                  <a:pt x="5192976" y="141287"/>
                </a:lnTo>
                <a:lnTo>
                  <a:pt x="5239014" y="155575"/>
                </a:lnTo>
                <a:lnTo>
                  <a:pt x="5291401" y="166687"/>
                </a:lnTo>
                <a:lnTo>
                  <a:pt x="5351727" y="174625"/>
                </a:lnTo>
                <a:lnTo>
                  <a:pt x="5410199" y="175985"/>
                </a:lnTo>
                <a:lnTo>
                  <a:pt x="5468671" y="174625"/>
                </a:lnTo>
                <a:lnTo>
                  <a:pt x="5528996" y="166687"/>
                </a:lnTo>
                <a:lnTo>
                  <a:pt x="5581383" y="155575"/>
                </a:lnTo>
                <a:lnTo>
                  <a:pt x="5627421" y="141287"/>
                </a:lnTo>
                <a:lnTo>
                  <a:pt x="5668696" y="125412"/>
                </a:lnTo>
                <a:lnTo>
                  <a:pt x="5705209" y="106362"/>
                </a:lnTo>
                <a:lnTo>
                  <a:pt x="5743308" y="87312"/>
                </a:lnTo>
                <a:lnTo>
                  <a:pt x="5781408" y="68262"/>
                </a:lnTo>
                <a:lnTo>
                  <a:pt x="5817921" y="52387"/>
                </a:lnTo>
                <a:lnTo>
                  <a:pt x="5859196" y="36512"/>
                </a:lnTo>
                <a:lnTo>
                  <a:pt x="5905234" y="20637"/>
                </a:lnTo>
                <a:lnTo>
                  <a:pt x="5957621" y="9525"/>
                </a:lnTo>
                <a:lnTo>
                  <a:pt x="6017947" y="3175"/>
                </a:lnTo>
                <a:lnTo>
                  <a:pt x="6086208" y="0"/>
                </a:lnTo>
                <a:lnTo>
                  <a:pt x="6095999" y="455"/>
                </a:lnTo>
                <a:lnTo>
                  <a:pt x="6105789" y="0"/>
                </a:lnTo>
                <a:lnTo>
                  <a:pt x="6174052" y="3175"/>
                </a:lnTo>
                <a:lnTo>
                  <a:pt x="6234377" y="9525"/>
                </a:lnTo>
                <a:lnTo>
                  <a:pt x="6286764" y="20637"/>
                </a:lnTo>
                <a:lnTo>
                  <a:pt x="6332802" y="36512"/>
                </a:lnTo>
                <a:lnTo>
                  <a:pt x="6374077" y="52387"/>
                </a:lnTo>
                <a:lnTo>
                  <a:pt x="6410589" y="68262"/>
                </a:lnTo>
                <a:lnTo>
                  <a:pt x="6448689" y="87312"/>
                </a:lnTo>
                <a:lnTo>
                  <a:pt x="6486789" y="106362"/>
                </a:lnTo>
                <a:lnTo>
                  <a:pt x="6523302" y="125412"/>
                </a:lnTo>
                <a:lnTo>
                  <a:pt x="6564577" y="141287"/>
                </a:lnTo>
                <a:lnTo>
                  <a:pt x="6610614" y="155575"/>
                </a:lnTo>
                <a:lnTo>
                  <a:pt x="6663002" y="166687"/>
                </a:lnTo>
                <a:lnTo>
                  <a:pt x="6723327" y="174625"/>
                </a:lnTo>
                <a:lnTo>
                  <a:pt x="6781799" y="175985"/>
                </a:lnTo>
                <a:lnTo>
                  <a:pt x="6840271" y="174625"/>
                </a:lnTo>
                <a:lnTo>
                  <a:pt x="6900596" y="166687"/>
                </a:lnTo>
                <a:lnTo>
                  <a:pt x="6952983" y="155575"/>
                </a:lnTo>
                <a:lnTo>
                  <a:pt x="6999021" y="141287"/>
                </a:lnTo>
                <a:lnTo>
                  <a:pt x="7040296" y="125412"/>
                </a:lnTo>
                <a:lnTo>
                  <a:pt x="7076808" y="106362"/>
                </a:lnTo>
                <a:lnTo>
                  <a:pt x="7114908" y="87312"/>
                </a:lnTo>
                <a:lnTo>
                  <a:pt x="7153008" y="68262"/>
                </a:lnTo>
                <a:lnTo>
                  <a:pt x="7189521" y="52387"/>
                </a:lnTo>
                <a:lnTo>
                  <a:pt x="7230796" y="36512"/>
                </a:lnTo>
                <a:lnTo>
                  <a:pt x="7276833" y="20637"/>
                </a:lnTo>
                <a:lnTo>
                  <a:pt x="7329221" y="9525"/>
                </a:lnTo>
                <a:lnTo>
                  <a:pt x="7389546" y="3175"/>
                </a:lnTo>
                <a:lnTo>
                  <a:pt x="7457808" y="0"/>
                </a:lnTo>
                <a:lnTo>
                  <a:pt x="7526071" y="3175"/>
                </a:lnTo>
                <a:lnTo>
                  <a:pt x="7586396" y="9525"/>
                </a:lnTo>
                <a:lnTo>
                  <a:pt x="7638783" y="20637"/>
                </a:lnTo>
                <a:lnTo>
                  <a:pt x="7684821" y="36512"/>
                </a:lnTo>
                <a:lnTo>
                  <a:pt x="7726096" y="52387"/>
                </a:lnTo>
                <a:lnTo>
                  <a:pt x="7762608" y="68262"/>
                </a:lnTo>
                <a:lnTo>
                  <a:pt x="7800708" y="87312"/>
                </a:lnTo>
                <a:lnTo>
                  <a:pt x="7838808" y="106362"/>
                </a:lnTo>
                <a:lnTo>
                  <a:pt x="7875321" y="125412"/>
                </a:lnTo>
                <a:lnTo>
                  <a:pt x="7916596" y="141287"/>
                </a:lnTo>
                <a:lnTo>
                  <a:pt x="7962633" y="155575"/>
                </a:lnTo>
                <a:lnTo>
                  <a:pt x="8015021" y="166687"/>
                </a:lnTo>
                <a:lnTo>
                  <a:pt x="8075346" y="174625"/>
                </a:lnTo>
                <a:lnTo>
                  <a:pt x="8143608" y="176212"/>
                </a:lnTo>
                <a:lnTo>
                  <a:pt x="8211871" y="174625"/>
                </a:lnTo>
                <a:lnTo>
                  <a:pt x="8272196" y="166687"/>
                </a:lnTo>
                <a:lnTo>
                  <a:pt x="8324583" y="155575"/>
                </a:lnTo>
                <a:lnTo>
                  <a:pt x="8370621" y="141287"/>
                </a:lnTo>
                <a:lnTo>
                  <a:pt x="8411896" y="125412"/>
                </a:lnTo>
                <a:lnTo>
                  <a:pt x="8448408" y="106362"/>
                </a:lnTo>
                <a:lnTo>
                  <a:pt x="8486508" y="87312"/>
                </a:lnTo>
                <a:lnTo>
                  <a:pt x="8524608" y="68262"/>
                </a:lnTo>
                <a:lnTo>
                  <a:pt x="8561120" y="52387"/>
                </a:lnTo>
                <a:lnTo>
                  <a:pt x="8602396" y="36512"/>
                </a:lnTo>
                <a:lnTo>
                  <a:pt x="8648432" y="20637"/>
                </a:lnTo>
                <a:lnTo>
                  <a:pt x="8700820" y="9525"/>
                </a:lnTo>
                <a:lnTo>
                  <a:pt x="8761146" y="3175"/>
                </a:lnTo>
                <a:lnTo>
                  <a:pt x="8827820" y="0"/>
                </a:lnTo>
                <a:lnTo>
                  <a:pt x="8897670" y="3175"/>
                </a:lnTo>
                <a:lnTo>
                  <a:pt x="8957996" y="9525"/>
                </a:lnTo>
                <a:lnTo>
                  <a:pt x="9010382" y="20637"/>
                </a:lnTo>
                <a:lnTo>
                  <a:pt x="9056420" y="36512"/>
                </a:lnTo>
                <a:lnTo>
                  <a:pt x="9097696" y="52387"/>
                </a:lnTo>
                <a:lnTo>
                  <a:pt x="9134208" y="68262"/>
                </a:lnTo>
                <a:lnTo>
                  <a:pt x="9172308" y="87312"/>
                </a:lnTo>
                <a:lnTo>
                  <a:pt x="9210408" y="106362"/>
                </a:lnTo>
                <a:lnTo>
                  <a:pt x="9246920" y="125412"/>
                </a:lnTo>
                <a:lnTo>
                  <a:pt x="9288196" y="141287"/>
                </a:lnTo>
                <a:lnTo>
                  <a:pt x="9334232" y="155575"/>
                </a:lnTo>
                <a:lnTo>
                  <a:pt x="9386620" y="166687"/>
                </a:lnTo>
                <a:lnTo>
                  <a:pt x="9446946" y="174625"/>
                </a:lnTo>
                <a:lnTo>
                  <a:pt x="9515208" y="176212"/>
                </a:lnTo>
                <a:lnTo>
                  <a:pt x="9583470" y="174625"/>
                </a:lnTo>
                <a:lnTo>
                  <a:pt x="9643796" y="166687"/>
                </a:lnTo>
                <a:lnTo>
                  <a:pt x="9696182" y="155575"/>
                </a:lnTo>
                <a:lnTo>
                  <a:pt x="9742220" y="141287"/>
                </a:lnTo>
                <a:lnTo>
                  <a:pt x="9783496" y="125412"/>
                </a:lnTo>
                <a:lnTo>
                  <a:pt x="9820008" y="106362"/>
                </a:lnTo>
                <a:lnTo>
                  <a:pt x="9896208" y="68262"/>
                </a:lnTo>
                <a:lnTo>
                  <a:pt x="9932720" y="52387"/>
                </a:lnTo>
                <a:lnTo>
                  <a:pt x="9973996" y="36512"/>
                </a:lnTo>
                <a:lnTo>
                  <a:pt x="10020032" y="20637"/>
                </a:lnTo>
                <a:lnTo>
                  <a:pt x="10072420" y="9525"/>
                </a:lnTo>
                <a:lnTo>
                  <a:pt x="10132746" y="3175"/>
                </a:lnTo>
                <a:lnTo>
                  <a:pt x="10201008" y="0"/>
                </a:lnTo>
                <a:lnTo>
                  <a:pt x="10269270" y="3175"/>
                </a:lnTo>
                <a:lnTo>
                  <a:pt x="10329596" y="9525"/>
                </a:lnTo>
                <a:lnTo>
                  <a:pt x="10381982" y="20637"/>
                </a:lnTo>
                <a:lnTo>
                  <a:pt x="10428020" y="36512"/>
                </a:lnTo>
                <a:lnTo>
                  <a:pt x="10469296" y="52387"/>
                </a:lnTo>
                <a:lnTo>
                  <a:pt x="10505808" y="68262"/>
                </a:lnTo>
                <a:lnTo>
                  <a:pt x="10543908" y="87312"/>
                </a:lnTo>
                <a:lnTo>
                  <a:pt x="10582008" y="106362"/>
                </a:lnTo>
                <a:lnTo>
                  <a:pt x="10618520" y="125412"/>
                </a:lnTo>
                <a:lnTo>
                  <a:pt x="10659796" y="141287"/>
                </a:lnTo>
                <a:lnTo>
                  <a:pt x="10705832" y="155575"/>
                </a:lnTo>
                <a:lnTo>
                  <a:pt x="10758220" y="166687"/>
                </a:lnTo>
                <a:lnTo>
                  <a:pt x="10818546" y="174625"/>
                </a:lnTo>
                <a:lnTo>
                  <a:pt x="10886808" y="176212"/>
                </a:lnTo>
                <a:lnTo>
                  <a:pt x="10955070" y="174625"/>
                </a:lnTo>
                <a:lnTo>
                  <a:pt x="11015396" y="166687"/>
                </a:lnTo>
                <a:lnTo>
                  <a:pt x="11067782" y="155575"/>
                </a:lnTo>
                <a:lnTo>
                  <a:pt x="11113820" y="141287"/>
                </a:lnTo>
                <a:lnTo>
                  <a:pt x="11155096" y="125412"/>
                </a:lnTo>
                <a:lnTo>
                  <a:pt x="11191608" y="106362"/>
                </a:lnTo>
                <a:lnTo>
                  <a:pt x="11229708" y="87312"/>
                </a:lnTo>
                <a:lnTo>
                  <a:pt x="11267808" y="68262"/>
                </a:lnTo>
                <a:lnTo>
                  <a:pt x="11304320" y="52387"/>
                </a:lnTo>
                <a:lnTo>
                  <a:pt x="11345596" y="36512"/>
                </a:lnTo>
                <a:lnTo>
                  <a:pt x="11391632" y="20637"/>
                </a:lnTo>
                <a:lnTo>
                  <a:pt x="11444020" y="9525"/>
                </a:lnTo>
                <a:lnTo>
                  <a:pt x="11504346" y="3175"/>
                </a:lnTo>
                <a:lnTo>
                  <a:pt x="11572608" y="0"/>
                </a:lnTo>
                <a:lnTo>
                  <a:pt x="11640870" y="3175"/>
                </a:lnTo>
                <a:lnTo>
                  <a:pt x="11701196" y="9525"/>
                </a:lnTo>
                <a:lnTo>
                  <a:pt x="11753582" y="20637"/>
                </a:lnTo>
                <a:lnTo>
                  <a:pt x="11799620" y="36512"/>
                </a:lnTo>
                <a:lnTo>
                  <a:pt x="11840896" y="52387"/>
                </a:lnTo>
                <a:lnTo>
                  <a:pt x="11877408" y="68262"/>
                </a:lnTo>
                <a:lnTo>
                  <a:pt x="11915508" y="87312"/>
                </a:lnTo>
                <a:lnTo>
                  <a:pt x="11953608" y="106362"/>
                </a:lnTo>
                <a:lnTo>
                  <a:pt x="11990120" y="125412"/>
                </a:lnTo>
                <a:lnTo>
                  <a:pt x="12031396" y="141287"/>
                </a:lnTo>
                <a:lnTo>
                  <a:pt x="12077432" y="155575"/>
                </a:lnTo>
                <a:lnTo>
                  <a:pt x="12129820" y="166688"/>
                </a:lnTo>
                <a:lnTo>
                  <a:pt x="12190146" y="174625"/>
                </a:lnTo>
                <a:lnTo>
                  <a:pt x="12192000" y="174668"/>
                </a:lnTo>
                <a:lnTo>
                  <a:pt x="12192000" y="885826"/>
                </a:lnTo>
                <a:lnTo>
                  <a:pt x="12192000" y="1787292"/>
                </a:lnTo>
                <a:lnTo>
                  <a:pt x="0" y="1787292"/>
                </a:lnTo>
                <a:lnTo>
                  <a:pt x="0" y="885826"/>
                </a:lnTo>
                <a:lnTo>
                  <a:pt x="0" y="174668"/>
                </a:lnTo>
                <a:lnTo>
                  <a:pt x="1852" y="174625"/>
                </a:lnTo>
                <a:lnTo>
                  <a:pt x="62177" y="166687"/>
                </a:lnTo>
                <a:lnTo>
                  <a:pt x="114564" y="155575"/>
                </a:lnTo>
                <a:lnTo>
                  <a:pt x="160602" y="141287"/>
                </a:lnTo>
                <a:lnTo>
                  <a:pt x="201877" y="125412"/>
                </a:lnTo>
                <a:lnTo>
                  <a:pt x="238389" y="106362"/>
                </a:lnTo>
                <a:lnTo>
                  <a:pt x="276489" y="87312"/>
                </a:lnTo>
                <a:lnTo>
                  <a:pt x="314589" y="68262"/>
                </a:lnTo>
                <a:lnTo>
                  <a:pt x="351102" y="52387"/>
                </a:lnTo>
                <a:lnTo>
                  <a:pt x="392377" y="36512"/>
                </a:lnTo>
                <a:lnTo>
                  <a:pt x="438414" y="20637"/>
                </a:lnTo>
                <a:lnTo>
                  <a:pt x="490802" y="9525"/>
                </a:lnTo>
                <a:lnTo>
                  <a:pt x="551127" y="317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6FED5ED1-510A-44AA-8FD3-F88408DEEB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73314" y="5493376"/>
            <a:ext cx="8045373" cy="742279"/>
          </a:xfr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indent="0" algn="ctr" rtl="0">
              <a:lnSpc>
                <a:spcPct val="100000"/>
              </a:lnSpc>
              <a:buNone/>
            </a:pPr>
            <a:r>
              <a:rPr lang="en-US" sz="2400" b="1" cap="all" spc="400" dirty="0" err="1">
                <a:solidFill>
                  <a:srgbClr val="2A1A00"/>
                </a:solidFill>
              </a:rPr>
              <a:t>תנועה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שמשטה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בצופה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וגורמת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לו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להאמין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שהרובוט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לא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הולך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לכיוון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המטרה</a:t>
            </a:r>
            <a:r>
              <a:rPr lang="en-US" sz="2400" b="1" cap="all" spc="400" dirty="0">
                <a:solidFill>
                  <a:srgbClr val="2A1A00"/>
                </a:solidFill>
              </a:rPr>
              <a:t> </a:t>
            </a:r>
            <a:r>
              <a:rPr lang="en-US" sz="2400" b="1" cap="all" spc="400" dirty="0" err="1">
                <a:solidFill>
                  <a:srgbClr val="2A1A00"/>
                </a:solidFill>
              </a:rPr>
              <a:t>האמיתית</a:t>
            </a:r>
            <a:endParaRPr lang="en-US" sz="2400" b="1" cap="all" spc="400" dirty="0">
              <a:solidFill>
                <a:srgbClr val="2A1A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3778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>
            <a:extLst>
              <a:ext uri="{FF2B5EF4-FFF2-40B4-BE49-F238E27FC236}">
                <a16:creationId xmlns:a16="http://schemas.microsoft.com/office/drawing/2014/main" id="{58DB1798-236E-42AD-8ED6-33B6FB3ADB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748" y="3429000"/>
            <a:ext cx="10265838" cy="2743350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B0AFDAB7-7D45-47E2-AF0D-3E844E0E0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8D5817EA-9338-422E-A71D-3471754891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1712836"/>
            <a:ext cx="10591979" cy="1716164"/>
          </a:xfrm>
        </p:spPr>
        <p:txBody>
          <a:bodyPr>
            <a:normAutofit/>
          </a:bodyPr>
          <a:lstStyle/>
          <a:p>
            <a:r>
              <a:rPr lang="he-IL" sz="2400" dirty="0"/>
              <a:t>שיטה האופטימלית באמת הייתה הטובה ביותר – </a:t>
            </a:r>
            <a:r>
              <a:rPr lang="en-US" sz="2400" dirty="0"/>
              <a:t>H3</a:t>
            </a:r>
            <a:endParaRPr lang="he-IL" sz="2400" dirty="0"/>
          </a:p>
          <a:p>
            <a:r>
              <a:rPr lang="he-IL" sz="2400" dirty="0"/>
              <a:t>באינטראקציה </a:t>
            </a:r>
            <a:r>
              <a:rPr lang="he-IL" sz="2400" b="1" dirty="0"/>
              <a:t>הראשונה</a:t>
            </a:r>
            <a:r>
              <a:rPr lang="he-IL" sz="2400" dirty="0"/>
              <a:t> אכן השיטה </a:t>
            </a:r>
            <a:r>
              <a:rPr lang="he-IL" sz="2400" i="1" dirty="0"/>
              <a:t>האופטימלית</a:t>
            </a:r>
            <a:r>
              <a:rPr lang="he-IL" sz="2400" dirty="0"/>
              <a:t> </a:t>
            </a:r>
            <a:r>
              <a:rPr lang="he-IL" sz="2400" i="1" dirty="0"/>
              <a:t>וההגזמה</a:t>
            </a:r>
            <a:r>
              <a:rPr lang="he-IL" sz="2400" dirty="0"/>
              <a:t> היו הטובות יותר – </a:t>
            </a:r>
            <a:r>
              <a:rPr lang="en-US" sz="2400" dirty="0"/>
              <a:t>H1</a:t>
            </a:r>
            <a:endParaRPr lang="he-IL" sz="2400" dirty="0"/>
          </a:p>
          <a:p>
            <a:r>
              <a:rPr lang="he-IL" sz="2400" dirty="0"/>
              <a:t>באינטראקציה </a:t>
            </a:r>
            <a:r>
              <a:rPr lang="he-IL" sz="2400" b="1" dirty="0"/>
              <a:t>האחרונה</a:t>
            </a:r>
            <a:r>
              <a:rPr lang="he-IL" sz="2400" dirty="0"/>
              <a:t> אכן השיטה </a:t>
            </a:r>
            <a:r>
              <a:rPr lang="he-IL" sz="2400" i="1" dirty="0"/>
              <a:t>האופטימלית</a:t>
            </a:r>
            <a:r>
              <a:rPr lang="he-IL" sz="2400" dirty="0"/>
              <a:t> </a:t>
            </a:r>
            <a:r>
              <a:rPr lang="he-IL" sz="2400" i="1" dirty="0"/>
              <a:t>והדו-משמעית</a:t>
            </a:r>
            <a:r>
              <a:rPr lang="he-IL" sz="2400" dirty="0"/>
              <a:t> היו הטובות יותר – </a:t>
            </a:r>
            <a:r>
              <a:rPr lang="en-US" sz="2400" dirty="0"/>
              <a:t>H2</a:t>
            </a:r>
            <a:endParaRPr lang="he-IL" sz="2400" dirty="0"/>
          </a:p>
          <a:p>
            <a:endParaRPr lang="he-IL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634620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022C3B48-99E5-4B5C-8E49-15C2A9552F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C2A04108-E761-4177-8431-2F2FBE68E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50787" y="482321"/>
            <a:ext cx="3656581" cy="5571625"/>
          </a:xfrm>
        </p:spPr>
        <p:txBody>
          <a:bodyPr anchor="ctr">
            <a:normAutofit/>
          </a:bodyPr>
          <a:lstStyle/>
          <a:p>
            <a:r>
              <a:rPr lang="he-IL" dirty="0"/>
              <a:t>הערות ודרכים המשך המחקר</a:t>
            </a:r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C67B4E51-3288-4A1F-A92C-87C9401EDE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7569200" cy="6858000"/>
          </a:xfrm>
          <a:custGeom>
            <a:avLst/>
            <a:gdLst>
              <a:gd name="connsiteX0" fmla="*/ 0 w 7569200"/>
              <a:gd name="connsiteY0" fmla="*/ 0 h 6858000"/>
              <a:gd name="connsiteX1" fmla="*/ 7389812 w 7569200"/>
              <a:gd name="connsiteY1" fmla="*/ 0 h 6858000"/>
              <a:gd name="connsiteX2" fmla="*/ 7394575 w 7569200"/>
              <a:gd name="connsiteY2" fmla="*/ 66675 h 6858000"/>
              <a:gd name="connsiteX3" fmla="*/ 7402512 w 7569200"/>
              <a:gd name="connsiteY3" fmla="*/ 122237 h 6858000"/>
              <a:gd name="connsiteX4" fmla="*/ 7412037 w 7569200"/>
              <a:gd name="connsiteY4" fmla="*/ 174625 h 6858000"/>
              <a:gd name="connsiteX5" fmla="*/ 7427912 w 7569200"/>
              <a:gd name="connsiteY5" fmla="*/ 217487 h 6858000"/>
              <a:gd name="connsiteX6" fmla="*/ 7443787 w 7569200"/>
              <a:gd name="connsiteY6" fmla="*/ 260350 h 6858000"/>
              <a:gd name="connsiteX7" fmla="*/ 7462837 w 7569200"/>
              <a:gd name="connsiteY7" fmla="*/ 296862 h 6858000"/>
              <a:gd name="connsiteX8" fmla="*/ 7481887 w 7569200"/>
              <a:gd name="connsiteY8" fmla="*/ 334962 h 6858000"/>
              <a:gd name="connsiteX9" fmla="*/ 7499350 w 7569200"/>
              <a:gd name="connsiteY9" fmla="*/ 369887 h 6858000"/>
              <a:gd name="connsiteX10" fmla="*/ 7516812 w 7569200"/>
              <a:gd name="connsiteY10" fmla="*/ 409575 h 6858000"/>
              <a:gd name="connsiteX11" fmla="*/ 7532687 w 7569200"/>
              <a:gd name="connsiteY11" fmla="*/ 450850 h 6858000"/>
              <a:gd name="connsiteX12" fmla="*/ 7546975 w 7569200"/>
              <a:gd name="connsiteY12" fmla="*/ 496887 h 6858000"/>
              <a:gd name="connsiteX13" fmla="*/ 7558087 w 7569200"/>
              <a:gd name="connsiteY13" fmla="*/ 546100 h 6858000"/>
              <a:gd name="connsiteX14" fmla="*/ 7566025 w 7569200"/>
              <a:gd name="connsiteY14" fmla="*/ 606425 h 6858000"/>
              <a:gd name="connsiteX15" fmla="*/ 7569200 w 7569200"/>
              <a:gd name="connsiteY15" fmla="*/ 673100 h 6858000"/>
              <a:gd name="connsiteX16" fmla="*/ 7566025 w 7569200"/>
              <a:gd name="connsiteY16" fmla="*/ 744537 h 6858000"/>
              <a:gd name="connsiteX17" fmla="*/ 7558087 w 7569200"/>
              <a:gd name="connsiteY17" fmla="*/ 801687 h 6858000"/>
              <a:gd name="connsiteX18" fmla="*/ 7546975 w 7569200"/>
              <a:gd name="connsiteY18" fmla="*/ 854075 h 6858000"/>
              <a:gd name="connsiteX19" fmla="*/ 7532687 w 7569200"/>
              <a:gd name="connsiteY19" fmla="*/ 901700 h 6858000"/>
              <a:gd name="connsiteX20" fmla="*/ 7516812 w 7569200"/>
              <a:gd name="connsiteY20" fmla="*/ 942975 h 6858000"/>
              <a:gd name="connsiteX21" fmla="*/ 7497762 w 7569200"/>
              <a:gd name="connsiteY21" fmla="*/ 981075 h 6858000"/>
              <a:gd name="connsiteX22" fmla="*/ 7478712 w 7569200"/>
              <a:gd name="connsiteY22" fmla="*/ 1017587 h 6858000"/>
              <a:gd name="connsiteX23" fmla="*/ 7459662 w 7569200"/>
              <a:gd name="connsiteY23" fmla="*/ 1055687 h 6858000"/>
              <a:gd name="connsiteX24" fmla="*/ 7442200 w 7569200"/>
              <a:gd name="connsiteY24" fmla="*/ 1095375 h 6858000"/>
              <a:gd name="connsiteX25" fmla="*/ 7424737 w 7569200"/>
              <a:gd name="connsiteY25" fmla="*/ 1136650 h 6858000"/>
              <a:gd name="connsiteX26" fmla="*/ 7410450 w 7569200"/>
              <a:gd name="connsiteY26" fmla="*/ 1182687 h 6858000"/>
              <a:gd name="connsiteX27" fmla="*/ 7400925 w 7569200"/>
              <a:gd name="connsiteY27" fmla="*/ 1235075 h 6858000"/>
              <a:gd name="connsiteX28" fmla="*/ 7391400 w 7569200"/>
              <a:gd name="connsiteY28" fmla="*/ 1295400 h 6858000"/>
              <a:gd name="connsiteX29" fmla="*/ 7389812 w 7569200"/>
              <a:gd name="connsiteY29" fmla="*/ 1363662 h 6858000"/>
              <a:gd name="connsiteX30" fmla="*/ 7391400 w 7569200"/>
              <a:gd name="connsiteY30" fmla="*/ 1431925 h 6858000"/>
              <a:gd name="connsiteX31" fmla="*/ 7400925 w 7569200"/>
              <a:gd name="connsiteY31" fmla="*/ 1492250 h 6858000"/>
              <a:gd name="connsiteX32" fmla="*/ 7410450 w 7569200"/>
              <a:gd name="connsiteY32" fmla="*/ 1544637 h 6858000"/>
              <a:gd name="connsiteX33" fmla="*/ 7424737 w 7569200"/>
              <a:gd name="connsiteY33" fmla="*/ 1589087 h 6858000"/>
              <a:gd name="connsiteX34" fmla="*/ 7442200 w 7569200"/>
              <a:gd name="connsiteY34" fmla="*/ 1631950 h 6858000"/>
              <a:gd name="connsiteX35" fmla="*/ 7459662 w 7569200"/>
              <a:gd name="connsiteY35" fmla="*/ 1671637 h 6858000"/>
              <a:gd name="connsiteX36" fmla="*/ 7478712 w 7569200"/>
              <a:gd name="connsiteY36" fmla="*/ 1708150 h 6858000"/>
              <a:gd name="connsiteX37" fmla="*/ 7497762 w 7569200"/>
              <a:gd name="connsiteY37" fmla="*/ 1743075 h 6858000"/>
              <a:gd name="connsiteX38" fmla="*/ 7516812 w 7569200"/>
              <a:gd name="connsiteY38" fmla="*/ 1782762 h 6858000"/>
              <a:gd name="connsiteX39" fmla="*/ 7532687 w 7569200"/>
              <a:gd name="connsiteY39" fmla="*/ 1824037 h 6858000"/>
              <a:gd name="connsiteX40" fmla="*/ 7546975 w 7569200"/>
              <a:gd name="connsiteY40" fmla="*/ 1870075 h 6858000"/>
              <a:gd name="connsiteX41" fmla="*/ 7558087 w 7569200"/>
              <a:gd name="connsiteY41" fmla="*/ 1922462 h 6858000"/>
              <a:gd name="connsiteX42" fmla="*/ 7566025 w 7569200"/>
              <a:gd name="connsiteY42" fmla="*/ 1982787 h 6858000"/>
              <a:gd name="connsiteX43" fmla="*/ 7569200 w 7569200"/>
              <a:gd name="connsiteY43" fmla="*/ 2051050 h 6858000"/>
              <a:gd name="connsiteX44" fmla="*/ 7566025 w 7569200"/>
              <a:gd name="connsiteY44" fmla="*/ 2119312 h 6858000"/>
              <a:gd name="connsiteX45" fmla="*/ 7558087 w 7569200"/>
              <a:gd name="connsiteY45" fmla="*/ 2179637 h 6858000"/>
              <a:gd name="connsiteX46" fmla="*/ 7546975 w 7569200"/>
              <a:gd name="connsiteY46" fmla="*/ 2232025 h 6858000"/>
              <a:gd name="connsiteX47" fmla="*/ 7532687 w 7569200"/>
              <a:gd name="connsiteY47" fmla="*/ 2278062 h 6858000"/>
              <a:gd name="connsiteX48" fmla="*/ 7516812 w 7569200"/>
              <a:gd name="connsiteY48" fmla="*/ 2319337 h 6858000"/>
              <a:gd name="connsiteX49" fmla="*/ 7497762 w 7569200"/>
              <a:gd name="connsiteY49" fmla="*/ 2359025 h 6858000"/>
              <a:gd name="connsiteX50" fmla="*/ 7478712 w 7569200"/>
              <a:gd name="connsiteY50" fmla="*/ 2395537 h 6858000"/>
              <a:gd name="connsiteX51" fmla="*/ 7459662 w 7569200"/>
              <a:gd name="connsiteY51" fmla="*/ 2433637 h 6858000"/>
              <a:gd name="connsiteX52" fmla="*/ 7442200 w 7569200"/>
              <a:gd name="connsiteY52" fmla="*/ 2471737 h 6858000"/>
              <a:gd name="connsiteX53" fmla="*/ 7424737 w 7569200"/>
              <a:gd name="connsiteY53" fmla="*/ 2513012 h 6858000"/>
              <a:gd name="connsiteX54" fmla="*/ 7410450 w 7569200"/>
              <a:gd name="connsiteY54" fmla="*/ 2560637 h 6858000"/>
              <a:gd name="connsiteX55" fmla="*/ 7400925 w 7569200"/>
              <a:gd name="connsiteY55" fmla="*/ 2613025 h 6858000"/>
              <a:gd name="connsiteX56" fmla="*/ 7391400 w 7569200"/>
              <a:gd name="connsiteY56" fmla="*/ 2671762 h 6858000"/>
              <a:gd name="connsiteX57" fmla="*/ 7389812 w 7569200"/>
              <a:gd name="connsiteY57" fmla="*/ 2741612 h 6858000"/>
              <a:gd name="connsiteX58" fmla="*/ 7391400 w 7569200"/>
              <a:gd name="connsiteY58" fmla="*/ 2809875 h 6858000"/>
              <a:gd name="connsiteX59" fmla="*/ 7400925 w 7569200"/>
              <a:gd name="connsiteY59" fmla="*/ 2868612 h 6858000"/>
              <a:gd name="connsiteX60" fmla="*/ 7410450 w 7569200"/>
              <a:gd name="connsiteY60" fmla="*/ 2922587 h 6858000"/>
              <a:gd name="connsiteX61" fmla="*/ 7424737 w 7569200"/>
              <a:gd name="connsiteY61" fmla="*/ 2967037 h 6858000"/>
              <a:gd name="connsiteX62" fmla="*/ 7442200 w 7569200"/>
              <a:gd name="connsiteY62" fmla="*/ 3009900 h 6858000"/>
              <a:gd name="connsiteX63" fmla="*/ 7459662 w 7569200"/>
              <a:gd name="connsiteY63" fmla="*/ 3046412 h 6858000"/>
              <a:gd name="connsiteX64" fmla="*/ 7478712 w 7569200"/>
              <a:gd name="connsiteY64" fmla="*/ 3084512 h 6858000"/>
              <a:gd name="connsiteX65" fmla="*/ 7497762 w 7569200"/>
              <a:gd name="connsiteY65" fmla="*/ 3121025 h 6858000"/>
              <a:gd name="connsiteX66" fmla="*/ 7516812 w 7569200"/>
              <a:gd name="connsiteY66" fmla="*/ 3160712 h 6858000"/>
              <a:gd name="connsiteX67" fmla="*/ 7532687 w 7569200"/>
              <a:gd name="connsiteY67" fmla="*/ 3201987 h 6858000"/>
              <a:gd name="connsiteX68" fmla="*/ 7546975 w 7569200"/>
              <a:gd name="connsiteY68" fmla="*/ 3248025 h 6858000"/>
              <a:gd name="connsiteX69" fmla="*/ 7558087 w 7569200"/>
              <a:gd name="connsiteY69" fmla="*/ 3300412 h 6858000"/>
              <a:gd name="connsiteX70" fmla="*/ 7566025 w 7569200"/>
              <a:gd name="connsiteY70" fmla="*/ 3360737 h 6858000"/>
              <a:gd name="connsiteX71" fmla="*/ 7569200 w 7569200"/>
              <a:gd name="connsiteY71" fmla="*/ 3427412 h 6858000"/>
              <a:gd name="connsiteX72" fmla="*/ 7566025 w 7569200"/>
              <a:gd name="connsiteY72" fmla="*/ 3497262 h 6858000"/>
              <a:gd name="connsiteX73" fmla="*/ 7558087 w 7569200"/>
              <a:gd name="connsiteY73" fmla="*/ 3557587 h 6858000"/>
              <a:gd name="connsiteX74" fmla="*/ 7546975 w 7569200"/>
              <a:gd name="connsiteY74" fmla="*/ 3609975 h 6858000"/>
              <a:gd name="connsiteX75" fmla="*/ 7532687 w 7569200"/>
              <a:gd name="connsiteY75" fmla="*/ 3656012 h 6858000"/>
              <a:gd name="connsiteX76" fmla="*/ 7516812 w 7569200"/>
              <a:gd name="connsiteY76" fmla="*/ 3697287 h 6858000"/>
              <a:gd name="connsiteX77" fmla="*/ 7497762 w 7569200"/>
              <a:gd name="connsiteY77" fmla="*/ 3736975 h 6858000"/>
              <a:gd name="connsiteX78" fmla="*/ 7459662 w 7569200"/>
              <a:gd name="connsiteY78" fmla="*/ 3811587 h 6858000"/>
              <a:gd name="connsiteX79" fmla="*/ 7442200 w 7569200"/>
              <a:gd name="connsiteY79" fmla="*/ 3848100 h 6858000"/>
              <a:gd name="connsiteX80" fmla="*/ 7424737 w 7569200"/>
              <a:gd name="connsiteY80" fmla="*/ 3890962 h 6858000"/>
              <a:gd name="connsiteX81" fmla="*/ 7410450 w 7569200"/>
              <a:gd name="connsiteY81" fmla="*/ 3935412 h 6858000"/>
              <a:gd name="connsiteX82" fmla="*/ 7400925 w 7569200"/>
              <a:gd name="connsiteY82" fmla="*/ 3987800 h 6858000"/>
              <a:gd name="connsiteX83" fmla="*/ 7391400 w 7569200"/>
              <a:gd name="connsiteY83" fmla="*/ 4048125 h 6858000"/>
              <a:gd name="connsiteX84" fmla="*/ 7389812 w 7569200"/>
              <a:gd name="connsiteY84" fmla="*/ 4116387 h 6858000"/>
              <a:gd name="connsiteX85" fmla="*/ 7391400 w 7569200"/>
              <a:gd name="connsiteY85" fmla="*/ 4186237 h 6858000"/>
              <a:gd name="connsiteX86" fmla="*/ 7400925 w 7569200"/>
              <a:gd name="connsiteY86" fmla="*/ 4244975 h 6858000"/>
              <a:gd name="connsiteX87" fmla="*/ 7410450 w 7569200"/>
              <a:gd name="connsiteY87" fmla="*/ 4297362 h 6858000"/>
              <a:gd name="connsiteX88" fmla="*/ 7424737 w 7569200"/>
              <a:gd name="connsiteY88" fmla="*/ 4343400 h 6858000"/>
              <a:gd name="connsiteX89" fmla="*/ 7442200 w 7569200"/>
              <a:gd name="connsiteY89" fmla="*/ 4386262 h 6858000"/>
              <a:gd name="connsiteX90" fmla="*/ 7459662 w 7569200"/>
              <a:gd name="connsiteY90" fmla="*/ 4424362 h 6858000"/>
              <a:gd name="connsiteX91" fmla="*/ 7497762 w 7569200"/>
              <a:gd name="connsiteY91" fmla="*/ 4498975 h 6858000"/>
              <a:gd name="connsiteX92" fmla="*/ 7516812 w 7569200"/>
              <a:gd name="connsiteY92" fmla="*/ 4537075 h 6858000"/>
              <a:gd name="connsiteX93" fmla="*/ 7532687 w 7569200"/>
              <a:gd name="connsiteY93" fmla="*/ 4579937 h 6858000"/>
              <a:gd name="connsiteX94" fmla="*/ 7546975 w 7569200"/>
              <a:gd name="connsiteY94" fmla="*/ 4625975 h 6858000"/>
              <a:gd name="connsiteX95" fmla="*/ 7558087 w 7569200"/>
              <a:gd name="connsiteY95" fmla="*/ 4678362 h 6858000"/>
              <a:gd name="connsiteX96" fmla="*/ 7566025 w 7569200"/>
              <a:gd name="connsiteY96" fmla="*/ 4738687 h 6858000"/>
              <a:gd name="connsiteX97" fmla="*/ 7569200 w 7569200"/>
              <a:gd name="connsiteY97" fmla="*/ 4806950 h 6858000"/>
              <a:gd name="connsiteX98" fmla="*/ 7566025 w 7569200"/>
              <a:gd name="connsiteY98" fmla="*/ 4875212 h 6858000"/>
              <a:gd name="connsiteX99" fmla="*/ 7558087 w 7569200"/>
              <a:gd name="connsiteY99" fmla="*/ 4935537 h 6858000"/>
              <a:gd name="connsiteX100" fmla="*/ 7546975 w 7569200"/>
              <a:gd name="connsiteY100" fmla="*/ 4987925 h 6858000"/>
              <a:gd name="connsiteX101" fmla="*/ 7532687 w 7569200"/>
              <a:gd name="connsiteY101" fmla="*/ 5033962 h 6858000"/>
              <a:gd name="connsiteX102" fmla="*/ 7516812 w 7569200"/>
              <a:gd name="connsiteY102" fmla="*/ 5075237 h 6858000"/>
              <a:gd name="connsiteX103" fmla="*/ 7497762 w 7569200"/>
              <a:gd name="connsiteY103" fmla="*/ 5114925 h 6858000"/>
              <a:gd name="connsiteX104" fmla="*/ 7478712 w 7569200"/>
              <a:gd name="connsiteY104" fmla="*/ 5149850 h 6858000"/>
              <a:gd name="connsiteX105" fmla="*/ 7459662 w 7569200"/>
              <a:gd name="connsiteY105" fmla="*/ 5186362 h 6858000"/>
              <a:gd name="connsiteX106" fmla="*/ 7442200 w 7569200"/>
              <a:gd name="connsiteY106" fmla="*/ 5226050 h 6858000"/>
              <a:gd name="connsiteX107" fmla="*/ 7424737 w 7569200"/>
              <a:gd name="connsiteY107" fmla="*/ 5268912 h 6858000"/>
              <a:gd name="connsiteX108" fmla="*/ 7410450 w 7569200"/>
              <a:gd name="connsiteY108" fmla="*/ 5313362 h 6858000"/>
              <a:gd name="connsiteX109" fmla="*/ 7400925 w 7569200"/>
              <a:gd name="connsiteY109" fmla="*/ 5365750 h 6858000"/>
              <a:gd name="connsiteX110" fmla="*/ 7391400 w 7569200"/>
              <a:gd name="connsiteY110" fmla="*/ 5426075 h 6858000"/>
              <a:gd name="connsiteX111" fmla="*/ 7389812 w 7569200"/>
              <a:gd name="connsiteY111" fmla="*/ 5494337 h 6858000"/>
              <a:gd name="connsiteX112" fmla="*/ 7391400 w 7569200"/>
              <a:gd name="connsiteY112" fmla="*/ 5562600 h 6858000"/>
              <a:gd name="connsiteX113" fmla="*/ 7400925 w 7569200"/>
              <a:gd name="connsiteY113" fmla="*/ 5622925 h 6858000"/>
              <a:gd name="connsiteX114" fmla="*/ 7410450 w 7569200"/>
              <a:gd name="connsiteY114" fmla="*/ 5675312 h 6858000"/>
              <a:gd name="connsiteX115" fmla="*/ 7424737 w 7569200"/>
              <a:gd name="connsiteY115" fmla="*/ 5721350 h 6858000"/>
              <a:gd name="connsiteX116" fmla="*/ 7442200 w 7569200"/>
              <a:gd name="connsiteY116" fmla="*/ 5762625 h 6858000"/>
              <a:gd name="connsiteX117" fmla="*/ 7459662 w 7569200"/>
              <a:gd name="connsiteY117" fmla="*/ 5802312 h 6858000"/>
              <a:gd name="connsiteX118" fmla="*/ 7478712 w 7569200"/>
              <a:gd name="connsiteY118" fmla="*/ 5840412 h 6858000"/>
              <a:gd name="connsiteX119" fmla="*/ 7497762 w 7569200"/>
              <a:gd name="connsiteY119" fmla="*/ 5876925 h 6858000"/>
              <a:gd name="connsiteX120" fmla="*/ 7516812 w 7569200"/>
              <a:gd name="connsiteY120" fmla="*/ 5915025 h 6858000"/>
              <a:gd name="connsiteX121" fmla="*/ 7532687 w 7569200"/>
              <a:gd name="connsiteY121" fmla="*/ 5956300 h 6858000"/>
              <a:gd name="connsiteX122" fmla="*/ 7546975 w 7569200"/>
              <a:gd name="connsiteY122" fmla="*/ 6003925 h 6858000"/>
              <a:gd name="connsiteX123" fmla="*/ 7558087 w 7569200"/>
              <a:gd name="connsiteY123" fmla="*/ 6056312 h 6858000"/>
              <a:gd name="connsiteX124" fmla="*/ 7566025 w 7569200"/>
              <a:gd name="connsiteY124" fmla="*/ 6113462 h 6858000"/>
              <a:gd name="connsiteX125" fmla="*/ 7569200 w 7569200"/>
              <a:gd name="connsiteY125" fmla="*/ 6183312 h 6858000"/>
              <a:gd name="connsiteX126" fmla="*/ 7566025 w 7569200"/>
              <a:gd name="connsiteY126" fmla="*/ 6251575 h 6858000"/>
              <a:gd name="connsiteX127" fmla="*/ 7558087 w 7569200"/>
              <a:gd name="connsiteY127" fmla="*/ 6311900 h 6858000"/>
              <a:gd name="connsiteX128" fmla="*/ 7546975 w 7569200"/>
              <a:gd name="connsiteY128" fmla="*/ 6361112 h 6858000"/>
              <a:gd name="connsiteX129" fmla="*/ 7532687 w 7569200"/>
              <a:gd name="connsiteY129" fmla="*/ 6407150 h 6858000"/>
              <a:gd name="connsiteX130" fmla="*/ 7516812 w 7569200"/>
              <a:gd name="connsiteY130" fmla="*/ 6448425 h 6858000"/>
              <a:gd name="connsiteX131" fmla="*/ 7499350 w 7569200"/>
              <a:gd name="connsiteY131" fmla="*/ 6488112 h 6858000"/>
              <a:gd name="connsiteX132" fmla="*/ 7481887 w 7569200"/>
              <a:gd name="connsiteY132" fmla="*/ 6523037 h 6858000"/>
              <a:gd name="connsiteX133" fmla="*/ 7462837 w 7569200"/>
              <a:gd name="connsiteY133" fmla="*/ 6561137 h 6858000"/>
              <a:gd name="connsiteX134" fmla="*/ 7443787 w 7569200"/>
              <a:gd name="connsiteY134" fmla="*/ 6597650 h 6858000"/>
              <a:gd name="connsiteX135" fmla="*/ 7427912 w 7569200"/>
              <a:gd name="connsiteY135" fmla="*/ 6640512 h 6858000"/>
              <a:gd name="connsiteX136" fmla="*/ 7412037 w 7569200"/>
              <a:gd name="connsiteY136" fmla="*/ 6683375 h 6858000"/>
              <a:gd name="connsiteX137" fmla="*/ 7402512 w 7569200"/>
              <a:gd name="connsiteY137" fmla="*/ 6735762 h 6858000"/>
              <a:gd name="connsiteX138" fmla="*/ 7394575 w 7569200"/>
              <a:gd name="connsiteY138" fmla="*/ 6791325 h 6858000"/>
              <a:gd name="connsiteX139" fmla="*/ 7389812 w 7569200"/>
              <a:gd name="connsiteY139" fmla="*/ 6858000 h 6858000"/>
              <a:gd name="connsiteX140" fmla="*/ 0 w 7569200"/>
              <a:gd name="connsiteY140" fmla="*/ 6858000 h 6858000"/>
              <a:gd name="connsiteX141" fmla="*/ 0 w 7569200"/>
              <a:gd name="connsiteY141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</a:cxnLst>
            <a:rect l="l" t="t" r="r" b="b"/>
            <a:pathLst>
              <a:path w="7569200" h="6858000">
                <a:moveTo>
                  <a:pt x="0" y="0"/>
                </a:moveTo>
                <a:lnTo>
                  <a:pt x="7389812" y="0"/>
                </a:lnTo>
                <a:lnTo>
                  <a:pt x="7394575" y="66675"/>
                </a:lnTo>
                <a:lnTo>
                  <a:pt x="7402512" y="122237"/>
                </a:lnTo>
                <a:lnTo>
                  <a:pt x="7412037" y="174625"/>
                </a:lnTo>
                <a:lnTo>
                  <a:pt x="7427912" y="217487"/>
                </a:lnTo>
                <a:lnTo>
                  <a:pt x="7443787" y="260350"/>
                </a:lnTo>
                <a:lnTo>
                  <a:pt x="7462837" y="296862"/>
                </a:lnTo>
                <a:lnTo>
                  <a:pt x="7481887" y="334962"/>
                </a:lnTo>
                <a:lnTo>
                  <a:pt x="7499350" y="369887"/>
                </a:lnTo>
                <a:lnTo>
                  <a:pt x="7516812" y="409575"/>
                </a:lnTo>
                <a:lnTo>
                  <a:pt x="7532687" y="450850"/>
                </a:lnTo>
                <a:lnTo>
                  <a:pt x="7546975" y="496887"/>
                </a:lnTo>
                <a:lnTo>
                  <a:pt x="7558087" y="546100"/>
                </a:lnTo>
                <a:lnTo>
                  <a:pt x="7566025" y="606425"/>
                </a:lnTo>
                <a:lnTo>
                  <a:pt x="7569200" y="673100"/>
                </a:lnTo>
                <a:lnTo>
                  <a:pt x="7566025" y="744537"/>
                </a:lnTo>
                <a:lnTo>
                  <a:pt x="7558087" y="801687"/>
                </a:lnTo>
                <a:lnTo>
                  <a:pt x="7546975" y="854075"/>
                </a:lnTo>
                <a:lnTo>
                  <a:pt x="7532687" y="901700"/>
                </a:lnTo>
                <a:lnTo>
                  <a:pt x="7516812" y="942975"/>
                </a:lnTo>
                <a:lnTo>
                  <a:pt x="7497762" y="981075"/>
                </a:lnTo>
                <a:lnTo>
                  <a:pt x="7478712" y="1017587"/>
                </a:lnTo>
                <a:lnTo>
                  <a:pt x="7459662" y="1055687"/>
                </a:lnTo>
                <a:lnTo>
                  <a:pt x="7442200" y="1095375"/>
                </a:lnTo>
                <a:lnTo>
                  <a:pt x="7424737" y="1136650"/>
                </a:lnTo>
                <a:lnTo>
                  <a:pt x="7410450" y="1182687"/>
                </a:lnTo>
                <a:lnTo>
                  <a:pt x="7400925" y="1235075"/>
                </a:lnTo>
                <a:lnTo>
                  <a:pt x="7391400" y="1295400"/>
                </a:lnTo>
                <a:lnTo>
                  <a:pt x="7389812" y="1363662"/>
                </a:lnTo>
                <a:lnTo>
                  <a:pt x="7391400" y="1431925"/>
                </a:lnTo>
                <a:lnTo>
                  <a:pt x="7400925" y="1492250"/>
                </a:lnTo>
                <a:lnTo>
                  <a:pt x="7410450" y="1544637"/>
                </a:lnTo>
                <a:lnTo>
                  <a:pt x="7424737" y="1589087"/>
                </a:lnTo>
                <a:lnTo>
                  <a:pt x="7442200" y="1631950"/>
                </a:lnTo>
                <a:lnTo>
                  <a:pt x="7459662" y="1671637"/>
                </a:lnTo>
                <a:lnTo>
                  <a:pt x="7478712" y="1708150"/>
                </a:lnTo>
                <a:lnTo>
                  <a:pt x="7497762" y="1743075"/>
                </a:lnTo>
                <a:lnTo>
                  <a:pt x="7516812" y="1782762"/>
                </a:lnTo>
                <a:lnTo>
                  <a:pt x="7532687" y="1824037"/>
                </a:lnTo>
                <a:lnTo>
                  <a:pt x="7546975" y="1870075"/>
                </a:lnTo>
                <a:lnTo>
                  <a:pt x="7558087" y="1922462"/>
                </a:lnTo>
                <a:lnTo>
                  <a:pt x="7566025" y="1982787"/>
                </a:lnTo>
                <a:lnTo>
                  <a:pt x="7569200" y="2051050"/>
                </a:lnTo>
                <a:lnTo>
                  <a:pt x="7566025" y="2119312"/>
                </a:lnTo>
                <a:lnTo>
                  <a:pt x="7558087" y="2179637"/>
                </a:lnTo>
                <a:lnTo>
                  <a:pt x="7546975" y="2232025"/>
                </a:lnTo>
                <a:lnTo>
                  <a:pt x="7532687" y="2278062"/>
                </a:lnTo>
                <a:lnTo>
                  <a:pt x="7516812" y="2319337"/>
                </a:lnTo>
                <a:lnTo>
                  <a:pt x="7497762" y="2359025"/>
                </a:lnTo>
                <a:lnTo>
                  <a:pt x="7478712" y="2395537"/>
                </a:lnTo>
                <a:lnTo>
                  <a:pt x="7459662" y="2433637"/>
                </a:lnTo>
                <a:lnTo>
                  <a:pt x="7442200" y="2471737"/>
                </a:lnTo>
                <a:lnTo>
                  <a:pt x="7424737" y="2513012"/>
                </a:lnTo>
                <a:lnTo>
                  <a:pt x="7410450" y="2560637"/>
                </a:lnTo>
                <a:lnTo>
                  <a:pt x="7400925" y="2613025"/>
                </a:lnTo>
                <a:lnTo>
                  <a:pt x="7391400" y="2671762"/>
                </a:lnTo>
                <a:lnTo>
                  <a:pt x="7389812" y="2741612"/>
                </a:lnTo>
                <a:lnTo>
                  <a:pt x="7391400" y="2809875"/>
                </a:lnTo>
                <a:lnTo>
                  <a:pt x="7400925" y="2868612"/>
                </a:lnTo>
                <a:lnTo>
                  <a:pt x="7410450" y="2922587"/>
                </a:lnTo>
                <a:lnTo>
                  <a:pt x="7424737" y="2967037"/>
                </a:lnTo>
                <a:lnTo>
                  <a:pt x="7442200" y="3009900"/>
                </a:lnTo>
                <a:lnTo>
                  <a:pt x="7459662" y="3046412"/>
                </a:lnTo>
                <a:lnTo>
                  <a:pt x="7478712" y="3084512"/>
                </a:lnTo>
                <a:lnTo>
                  <a:pt x="7497762" y="3121025"/>
                </a:lnTo>
                <a:lnTo>
                  <a:pt x="7516812" y="3160712"/>
                </a:lnTo>
                <a:lnTo>
                  <a:pt x="7532687" y="3201987"/>
                </a:lnTo>
                <a:lnTo>
                  <a:pt x="7546975" y="3248025"/>
                </a:lnTo>
                <a:lnTo>
                  <a:pt x="7558087" y="3300412"/>
                </a:lnTo>
                <a:lnTo>
                  <a:pt x="7566025" y="3360737"/>
                </a:lnTo>
                <a:lnTo>
                  <a:pt x="7569200" y="3427412"/>
                </a:lnTo>
                <a:lnTo>
                  <a:pt x="7566025" y="3497262"/>
                </a:lnTo>
                <a:lnTo>
                  <a:pt x="7558087" y="3557587"/>
                </a:lnTo>
                <a:lnTo>
                  <a:pt x="7546975" y="3609975"/>
                </a:lnTo>
                <a:lnTo>
                  <a:pt x="7532687" y="3656012"/>
                </a:lnTo>
                <a:lnTo>
                  <a:pt x="7516812" y="3697287"/>
                </a:lnTo>
                <a:lnTo>
                  <a:pt x="7497762" y="3736975"/>
                </a:lnTo>
                <a:lnTo>
                  <a:pt x="7459662" y="3811587"/>
                </a:lnTo>
                <a:lnTo>
                  <a:pt x="7442200" y="3848100"/>
                </a:lnTo>
                <a:lnTo>
                  <a:pt x="7424737" y="3890962"/>
                </a:lnTo>
                <a:lnTo>
                  <a:pt x="7410450" y="3935412"/>
                </a:lnTo>
                <a:lnTo>
                  <a:pt x="7400925" y="3987800"/>
                </a:lnTo>
                <a:lnTo>
                  <a:pt x="7391400" y="4048125"/>
                </a:lnTo>
                <a:lnTo>
                  <a:pt x="7389812" y="4116387"/>
                </a:lnTo>
                <a:lnTo>
                  <a:pt x="7391400" y="4186237"/>
                </a:lnTo>
                <a:lnTo>
                  <a:pt x="7400925" y="4244975"/>
                </a:lnTo>
                <a:lnTo>
                  <a:pt x="7410450" y="4297362"/>
                </a:lnTo>
                <a:lnTo>
                  <a:pt x="7424737" y="4343400"/>
                </a:lnTo>
                <a:lnTo>
                  <a:pt x="7442200" y="4386262"/>
                </a:lnTo>
                <a:lnTo>
                  <a:pt x="7459662" y="4424362"/>
                </a:lnTo>
                <a:lnTo>
                  <a:pt x="7497762" y="4498975"/>
                </a:lnTo>
                <a:lnTo>
                  <a:pt x="7516812" y="4537075"/>
                </a:lnTo>
                <a:lnTo>
                  <a:pt x="7532687" y="4579937"/>
                </a:lnTo>
                <a:lnTo>
                  <a:pt x="7546975" y="4625975"/>
                </a:lnTo>
                <a:lnTo>
                  <a:pt x="7558087" y="4678362"/>
                </a:lnTo>
                <a:lnTo>
                  <a:pt x="7566025" y="4738687"/>
                </a:lnTo>
                <a:lnTo>
                  <a:pt x="7569200" y="4806950"/>
                </a:lnTo>
                <a:lnTo>
                  <a:pt x="7566025" y="4875212"/>
                </a:lnTo>
                <a:lnTo>
                  <a:pt x="7558087" y="4935537"/>
                </a:lnTo>
                <a:lnTo>
                  <a:pt x="7546975" y="4987925"/>
                </a:lnTo>
                <a:lnTo>
                  <a:pt x="7532687" y="5033962"/>
                </a:lnTo>
                <a:lnTo>
                  <a:pt x="7516812" y="5075237"/>
                </a:lnTo>
                <a:lnTo>
                  <a:pt x="7497762" y="5114925"/>
                </a:lnTo>
                <a:lnTo>
                  <a:pt x="7478712" y="5149850"/>
                </a:lnTo>
                <a:lnTo>
                  <a:pt x="7459662" y="5186362"/>
                </a:lnTo>
                <a:lnTo>
                  <a:pt x="7442200" y="5226050"/>
                </a:lnTo>
                <a:lnTo>
                  <a:pt x="7424737" y="5268912"/>
                </a:lnTo>
                <a:lnTo>
                  <a:pt x="7410450" y="5313362"/>
                </a:lnTo>
                <a:lnTo>
                  <a:pt x="7400925" y="5365750"/>
                </a:lnTo>
                <a:lnTo>
                  <a:pt x="7391400" y="5426075"/>
                </a:lnTo>
                <a:lnTo>
                  <a:pt x="7389812" y="5494337"/>
                </a:lnTo>
                <a:lnTo>
                  <a:pt x="7391400" y="5562600"/>
                </a:lnTo>
                <a:lnTo>
                  <a:pt x="7400925" y="5622925"/>
                </a:lnTo>
                <a:lnTo>
                  <a:pt x="7410450" y="5675312"/>
                </a:lnTo>
                <a:lnTo>
                  <a:pt x="7424737" y="5721350"/>
                </a:lnTo>
                <a:lnTo>
                  <a:pt x="7442200" y="5762625"/>
                </a:lnTo>
                <a:lnTo>
                  <a:pt x="7459662" y="5802312"/>
                </a:lnTo>
                <a:lnTo>
                  <a:pt x="7478712" y="5840412"/>
                </a:lnTo>
                <a:lnTo>
                  <a:pt x="7497762" y="5876925"/>
                </a:lnTo>
                <a:lnTo>
                  <a:pt x="7516812" y="5915025"/>
                </a:lnTo>
                <a:lnTo>
                  <a:pt x="7532687" y="5956300"/>
                </a:lnTo>
                <a:lnTo>
                  <a:pt x="7546975" y="6003925"/>
                </a:lnTo>
                <a:lnTo>
                  <a:pt x="7558087" y="6056312"/>
                </a:lnTo>
                <a:lnTo>
                  <a:pt x="7566025" y="6113462"/>
                </a:lnTo>
                <a:lnTo>
                  <a:pt x="7569200" y="6183312"/>
                </a:lnTo>
                <a:lnTo>
                  <a:pt x="7566025" y="6251575"/>
                </a:lnTo>
                <a:lnTo>
                  <a:pt x="7558087" y="6311900"/>
                </a:lnTo>
                <a:lnTo>
                  <a:pt x="7546975" y="6361112"/>
                </a:lnTo>
                <a:lnTo>
                  <a:pt x="7532687" y="6407150"/>
                </a:lnTo>
                <a:lnTo>
                  <a:pt x="7516812" y="6448425"/>
                </a:lnTo>
                <a:lnTo>
                  <a:pt x="7499350" y="6488112"/>
                </a:lnTo>
                <a:lnTo>
                  <a:pt x="7481887" y="6523037"/>
                </a:lnTo>
                <a:lnTo>
                  <a:pt x="7462837" y="6561137"/>
                </a:lnTo>
                <a:lnTo>
                  <a:pt x="7443787" y="6597650"/>
                </a:lnTo>
                <a:lnTo>
                  <a:pt x="7427912" y="6640512"/>
                </a:lnTo>
                <a:lnTo>
                  <a:pt x="7412037" y="6683375"/>
                </a:lnTo>
                <a:lnTo>
                  <a:pt x="7402512" y="6735762"/>
                </a:lnTo>
                <a:lnTo>
                  <a:pt x="7394575" y="6791325"/>
                </a:lnTo>
                <a:lnTo>
                  <a:pt x="7389812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90000"/>
            </a:schemeClr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3E95A6B-F840-413C-9E78-C33C02FFA4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מציין מיקום תוכן 2">
            <a:extLst>
              <a:ext uri="{FF2B5EF4-FFF2-40B4-BE49-F238E27FC236}">
                <a16:creationId xmlns:a16="http://schemas.microsoft.com/office/drawing/2014/main" id="{B82F73B2-9655-42E1-BB8D-03296BCEAB8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2320004"/>
              </p:ext>
            </p:extLst>
          </p:nvPr>
        </p:nvGraphicFramePr>
        <p:xfrm>
          <a:off x="283464" y="0"/>
          <a:ext cx="6787261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00134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10844746-F877-4A77-A437-030AE8DCA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</p:spPr>
        <p:txBody>
          <a:bodyPr>
            <a:normAutofit/>
          </a:bodyPr>
          <a:lstStyle/>
          <a:p>
            <a:r>
              <a:rPr lang="he-IL"/>
              <a:t>השלכות של הטעיה תנועתית בעולם האמיתי</a:t>
            </a:r>
            <a:endParaRPr lang="en-US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DFA62793-A36C-4F36-ACE6-0EC592B44B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378" y="4840368"/>
            <a:ext cx="5542822" cy="14688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690ABDE1-631B-43A6-B525-ABA95D1F8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0501" y="1981201"/>
            <a:ext cx="7429499" cy="359359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sz="2400" dirty="0"/>
              <a:t>משחקי ספורט </a:t>
            </a:r>
            <a:r>
              <a:rPr lang="en-US" sz="2400" dirty="0"/>
              <a:t>–</a:t>
            </a:r>
            <a:r>
              <a:rPr lang="he-IL" sz="2400" dirty="0"/>
              <a:t> בעיטת פנדל במשחק כדורגל.</a:t>
            </a:r>
          </a:p>
          <a:p>
            <a:pPr>
              <a:lnSpc>
                <a:spcPct val="100000"/>
              </a:lnSpc>
            </a:pPr>
            <a:r>
              <a:rPr lang="he-IL" sz="2400" dirty="0"/>
              <a:t>פיזיותרפיה – להטעות את המטופל ובכך להצריך אותו להשתמש ביותר כוח.</a:t>
            </a:r>
          </a:p>
          <a:p>
            <a:pPr>
              <a:lnSpc>
                <a:spcPct val="100000"/>
              </a:lnSpc>
            </a:pPr>
            <a:r>
              <a:rPr lang="he-IL" sz="2400" dirty="0"/>
              <a:t>להיות קריא יותר – רובוט שיודע להטעות יכול לדעת אם הוא עושה תנועה שיכולה להטעות ולהפוך אותה ליותר קריאה.</a:t>
            </a:r>
          </a:p>
          <a:p>
            <a:pPr>
              <a:lnSpc>
                <a:spcPct val="100000"/>
              </a:lnSpc>
            </a:pPr>
            <a:r>
              <a:rPr lang="he-IL" sz="2400" dirty="0"/>
              <a:t>לזהות הטעיות – רובוט שיודע להטעות יכול גם לזהות הטעיות 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317336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9A3DBD9E-EC49-4ECD-99D4-AB8B7CC28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</p:spPr>
        <p:txBody>
          <a:bodyPr>
            <a:normAutofit/>
          </a:bodyPr>
          <a:lstStyle/>
          <a:p>
            <a:r>
              <a:rPr lang="he-IL" dirty="0"/>
              <a:t>הרכב המאמר</a:t>
            </a:r>
            <a:endParaRPr lang="en-US" dirty="0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BE3889A-B4C3-49A6-AF5C-5DD2D77BB5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07662" y="2286001"/>
            <a:ext cx="2960017" cy="2960017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A4EA6A82-C997-493D-B27C-53B3159DD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75805" y="1652427"/>
            <a:ext cx="6054195" cy="4443573"/>
          </a:xfrm>
        </p:spPr>
        <p:txBody>
          <a:bodyPr>
            <a:normAutofit/>
          </a:bodyPr>
          <a:lstStyle/>
          <a:p>
            <a:r>
              <a:rPr lang="he-IL" sz="2800" dirty="0"/>
              <a:t>המאמר בנוי מכמה חלקים ובכל אחד מהם אנו נבצע ניסוי כדי לבחון את הטענות שלנו:</a:t>
            </a:r>
          </a:p>
          <a:p>
            <a:pPr lvl="1"/>
            <a:r>
              <a:rPr lang="he-IL" sz="2400" dirty="0"/>
              <a:t>הטעיה אנושית</a:t>
            </a:r>
          </a:p>
          <a:p>
            <a:pPr lvl="1"/>
            <a:r>
              <a:rPr lang="he-IL" sz="2400" dirty="0"/>
              <a:t>מודל מתמטי</a:t>
            </a:r>
          </a:p>
          <a:p>
            <a:pPr lvl="1"/>
            <a:r>
              <a:rPr lang="he-IL" sz="2400" dirty="0"/>
              <a:t>הערכה של הטעיות שונות</a:t>
            </a:r>
          </a:p>
          <a:p>
            <a:pPr lvl="1"/>
            <a:r>
              <a:rPr lang="he-IL" sz="2400" dirty="0"/>
              <a:t>הכללה לעולם האמיתי</a:t>
            </a:r>
          </a:p>
          <a:p>
            <a:pPr lvl="1"/>
            <a:r>
              <a:rPr lang="he-IL" sz="2400" dirty="0"/>
              <a:t>השלכות על אינטראקציה עם רובוטים</a:t>
            </a:r>
          </a:p>
          <a:p>
            <a:pPr lvl="1"/>
            <a:r>
              <a:rPr lang="he-IL" sz="2400" dirty="0"/>
              <a:t>השלכות לטווח אורך</a:t>
            </a:r>
          </a:p>
        </p:txBody>
      </p:sp>
    </p:spTree>
    <p:extLst>
      <p:ext uri="{BB962C8B-B14F-4D97-AF65-F5344CB8AC3E}">
        <p14:creationId xmlns:p14="http://schemas.microsoft.com/office/powerpoint/2010/main" val="29528679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D6CE9D5-28BB-4329-B5E2-B06131F27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9F7D40-5D59-4F59-A331-D8F7710A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E2B1BC2F-AEBF-4990-A7F9-197AAF28B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48664" y="0"/>
            <a:ext cx="4643336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5A5F3F52-9271-49A8-85BE-24255FC0A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06714" y="235317"/>
            <a:ext cx="3090672" cy="1197864"/>
          </a:xfrm>
        </p:spPr>
        <p:txBody>
          <a:bodyPr anchor="b">
            <a:normAutofit/>
          </a:bodyPr>
          <a:lstStyle/>
          <a:p>
            <a:r>
              <a:rPr lang="he-IL" sz="2000" dirty="0">
                <a:solidFill>
                  <a:schemeClr val="accent1"/>
                </a:solidFill>
              </a:rPr>
              <a:t>ניסוי ראשון –</a:t>
            </a:r>
            <a:br>
              <a:rPr lang="en-US" sz="2000" dirty="0">
                <a:solidFill>
                  <a:schemeClr val="accent1"/>
                </a:solidFill>
              </a:rPr>
            </a:br>
            <a:r>
              <a:rPr lang="he-IL" sz="2000" dirty="0">
                <a:solidFill>
                  <a:schemeClr val="accent1"/>
                </a:solidFill>
              </a:rPr>
              <a:t>איך בני האדם "מטעים"</a:t>
            </a:r>
            <a:br>
              <a:rPr lang="he-IL" sz="2000" dirty="0">
                <a:solidFill>
                  <a:schemeClr val="accent1"/>
                </a:solidFill>
              </a:rPr>
            </a:b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4" name="תמונה 3" descr="תמונה שמכילה טקסט&#10;&#10;התיאור נוצר באופן אוטומטי">
            <a:extLst>
              <a:ext uri="{FF2B5EF4-FFF2-40B4-BE49-F238E27FC236}">
                <a16:creationId xmlns:a16="http://schemas.microsoft.com/office/drawing/2014/main" id="{B5688FCF-8479-478D-9DA3-CDA6E2F786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927" y="834249"/>
            <a:ext cx="5978273" cy="4878820"/>
          </a:xfrm>
          <a:prstGeom prst="rect">
            <a:avLst/>
          </a:prstGeom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5775CE6-F5C4-4AA0-ACF3-0D5C925CE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6400" y="1506729"/>
            <a:ext cx="4051300" cy="4898135"/>
          </a:xfrm>
        </p:spPr>
        <p:txBody>
          <a:bodyPr>
            <a:normAutofit/>
          </a:bodyPr>
          <a:lstStyle/>
          <a:p>
            <a:r>
              <a:rPr lang="he-IL" sz="1800" u="sng" dirty="0">
                <a:solidFill>
                  <a:schemeClr val="bg1"/>
                </a:solidFill>
              </a:rPr>
              <a:t>תיאור הניסוי</a:t>
            </a:r>
            <a:r>
              <a:rPr lang="he-IL" sz="1800" dirty="0">
                <a:solidFill>
                  <a:schemeClr val="bg1"/>
                </a:solidFill>
              </a:rPr>
              <a:t>: עולם דו-ממדי עם רובוט, המטרה של האדם היא לקבוע את הליכת הרובוט על מנת שיטעה את המתבונן.</a:t>
            </a:r>
          </a:p>
          <a:p>
            <a:r>
              <a:rPr lang="he-IL" sz="1800" dirty="0">
                <a:solidFill>
                  <a:schemeClr val="bg1"/>
                </a:solidFill>
              </a:rPr>
              <a:t>לניסוי זה נלקחו אנשים רגילים ובנוסף אנימטורים (שמתמחים בהטעיה באמצעות ציור).</a:t>
            </a:r>
          </a:p>
          <a:p>
            <a:endParaRPr lang="he-IL" sz="1800" dirty="0">
              <a:solidFill>
                <a:schemeClr val="bg1"/>
              </a:solidFill>
            </a:endParaRPr>
          </a:p>
          <a:p>
            <a:r>
              <a:rPr lang="he-IL" sz="1800" u="sng" dirty="0">
                <a:solidFill>
                  <a:schemeClr val="bg1"/>
                </a:solidFill>
              </a:rPr>
              <a:t>ההכנה</a:t>
            </a:r>
            <a:r>
              <a:rPr lang="he-IL" sz="1800" dirty="0">
                <a:solidFill>
                  <a:schemeClr val="bg1"/>
                </a:solidFill>
              </a:rPr>
              <a:t>: על מנת שהניסוי לא יהיה מוטעה ע"י גורמים שונים האמצעים הבאים נלקחו בחשבון כמו:</a:t>
            </a:r>
          </a:p>
          <a:p>
            <a:pPr lvl="1"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גודל הסצנה</a:t>
            </a:r>
          </a:p>
          <a:p>
            <a:pPr lvl="1"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סימטריות</a:t>
            </a:r>
          </a:p>
          <a:p>
            <a:pPr lvl="1">
              <a:buClr>
                <a:schemeClr val="bg1"/>
              </a:buClr>
            </a:pPr>
            <a:r>
              <a:rPr lang="he-IL" dirty="0">
                <a:solidFill>
                  <a:schemeClr val="bg1"/>
                </a:solidFill>
              </a:rPr>
              <a:t>מספר רב של מטרות (מעל 2)</a:t>
            </a:r>
          </a:p>
          <a:p>
            <a:pPr lvl="1"/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0722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5A5F3F52-9271-49A8-85BE-24255FC0A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</p:spPr>
        <p:txBody>
          <a:bodyPr>
            <a:normAutofit/>
          </a:bodyPr>
          <a:lstStyle/>
          <a:p>
            <a:r>
              <a:rPr lang="he-IL" dirty="0"/>
              <a:t>מסקנות הניסוי</a:t>
            </a:r>
            <a:endParaRPr lang="en-US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D941AD7A-0127-40B7-9D3F-3A1959BFA5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55" r="2255"/>
          <a:stretch/>
        </p:blipFill>
        <p:spPr>
          <a:xfrm>
            <a:off x="1016000" y="98916"/>
            <a:ext cx="5080000" cy="35512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5775CE6-F5C4-4AA0-ACF3-0D5C925CE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75805" y="1432283"/>
            <a:ext cx="6054195" cy="504333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sz="2400" dirty="0"/>
              <a:t>זוהו 4 שיטות עיקריות:</a:t>
            </a:r>
          </a:p>
          <a:p>
            <a:pPr lvl="1">
              <a:lnSpc>
                <a:spcPct val="100000"/>
              </a:lnSpc>
            </a:pPr>
            <a:r>
              <a:rPr lang="he-IL" sz="2000" i="1" dirty="0"/>
              <a:t>הגזמה</a:t>
            </a:r>
          </a:p>
          <a:p>
            <a:pPr lvl="1">
              <a:lnSpc>
                <a:spcPct val="100000"/>
              </a:lnSpc>
            </a:pPr>
            <a:r>
              <a:rPr lang="he-IL" sz="2000" i="1" dirty="0"/>
              <a:t>החלפה</a:t>
            </a:r>
          </a:p>
          <a:p>
            <a:pPr lvl="1">
              <a:lnSpc>
                <a:spcPct val="100000"/>
              </a:lnSpc>
            </a:pPr>
            <a:r>
              <a:rPr lang="he-IL" sz="2000" i="1" dirty="0"/>
              <a:t>דו-משמעי</a:t>
            </a:r>
          </a:p>
          <a:p>
            <a:pPr lvl="1">
              <a:lnSpc>
                <a:spcPct val="100000"/>
              </a:lnSpc>
            </a:pPr>
            <a:r>
              <a:rPr lang="he-IL" sz="2000" i="1" dirty="0"/>
              <a:t>צפוי למטרה המזויפת</a:t>
            </a:r>
          </a:p>
          <a:p>
            <a:pPr>
              <a:lnSpc>
                <a:spcPct val="100000"/>
              </a:lnSpc>
            </a:pPr>
            <a:r>
              <a:rPr lang="he-IL" sz="2400" dirty="0"/>
              <a:t>67%</a:t>
            </a:r>
            <a:r>
              <a:rPr lang="en-US" sz="2400" dirty="0"/>
              <a:t> </a:t>
            </a:r>
            <a:r>
              <a:rPr lang="he-IL" sz="2400" dirty="0"/>
              <a:t>מהאנשים בחרו בשיטת "הגזמה" וזה מתאים למחקר הפסיכולוגי שנעשה בנוגע להטעיית אדם, בנוסף 71% מתוך קבוצה זאת בחרו </a:t>
            </a:r>
            <a:r>
              <a:rPr lang="he-IL" sz="2400" b="1" dirty="0"/>
              <a:t>לעקוף</a:t>
            </a:r>
            <a:r>
              <a:rPr lang="he-IL" sz="2400" dirty="0"/>
              <a:t> את המטרה המזויפת</a:t>
            </a:r>
          </a:p>
          <a:p>
            <a:pPr>
              <a:lnSpc>
                <a:spcPct val="100000"/>
              </a:lnSpc>
            </a:pPr>
            <a:r>
              <a:rPr lang="he-IL" sz="2400" dirty="0"/>
              <a:t>במקרה מרובה מטרות, דרכי ההטעיה היו זהות למטרה אחת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36540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3B3D315-2706-4149-873C-331EDFAFEF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9200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5A5F3F52-9271-49A8-85BE-24255FC0A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1678" y="949642"/>
            <a:ext cx="4882422" cy="1492132"/>
          </a:xfrm>
        </p:spPr>
        <p:txBody>
          <a:bodyPr>
            <a:normAutofit/>
          </a:bodyPr>
          <a:lstStyle/>
          <a:p>
            <a:r>
              <a:rPr lang="he-IL" dirty="0"/>
              <a:t>המשך מסקנות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04E398-086D-467C-B390-9F9079FA7A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5775CE6-F5C4-4AA0-ACF3-0D5C925CE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678" y="1828800"/>
            <a:ext cx="4964065" cy="40507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dirty="0">
                <a:solidFill>
                  <a:schemeClr val="tx1">
                    <a:lumMod val="85000"/>
                    <a:lumOff val="15000"/>
                  </a:schemeClr>
                </a:solidFill>
              </a:rPr>
              <a:t>האנימטור הציע 2 אופציות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  <a:endParaRPr lang="he-IL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1">
              <a:lnSpc>
                <a:spcPct val="100000"/>
              </a:lnSpc>
            </a:pPr>
            <a:r>
              <a:rPr lang="he-IL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יישור קו עם המטרה המזויפת (על מנת להראות על כוונה) ורק לקראת סיום להחליף את הכיוון</a:t>
            </a: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  <a:endParaRPr lang="he-IL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1">
              <a:lnSpc>
                <a:spcPct val="100000"/>
              </a:lnSpc>
            </a:pPr>
            <a:r>
              <a:rPr lang="he-IL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הליכה בין 2 המטרות, לקראת סיום הליכה למטרה המזויפת וממש לקראת הסוף לשנות כיוון למטרה האמיתית</a:t>
            </a: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  <a:endParaRPr lang="he-IL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he-IL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לבסוף האנימטור טען כי הדרך הראשונה יותר טובה כי היא גורמת לצופה להאמין במשך יותר זמן ובביטחון גבוה יותר שהרובוט הולך למטרה המזויפת.</a:t>
            </a:r>
          </a:p>
          <a:p>
            <a:pPr marL="0" indent="0">
              <a:lnSpc>
                <a:spcPct val="100000"/>
              </a:lnSpc>
              <a:buNone/>
            </a:pPr>
            <a:endParaRPr lang="he-IL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Freeform 6">
            <a:extLst>
              <a:ext uri="{FF2B5EF4-FFF2-40B4-BE49-F238E27FC236}">
                <a16:creationId xmlns:a16="http://schemas.microsoft.com/office/drawing/2014/main" id="{20E344BB-E23E-4198-B2C7-8E752C6A9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390140" y="61344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241BEF61-925C-4AB5-8F8E-867ECEF161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090"/>
          <a:stretch/>
        </p:blipFill>
        <p:spPr>
          <a:xfrm>
            <a:off x="7913807" y="1149492"/>
            <a:ext cx="2188240" cy="39587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44734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1" name="Rectangle 20">
            <a:extLst>
              <a:ext uri="{FF2B5EF4-FFF2-40B4-BE49-F238E27FC236}">
                <a16:creationId xmlns:a16="http://schemas.microsoft.com/office/drawing/2014/main" id="{89DBA3C2-C92B-4CEB-868F-52A62295B3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5A5F3F52-9271-49A8-85BE-24255FC0A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996" y="382385"/>
            <a:ext cx="10668004" cy="1113295"/>
          </a:xfrm>
        </p:spPr>
        <p:txBody>
          <a:bodyPr anchor="b">
            <a:normAutofit/>
          </a:bodyPr>
          <a:lstStyle/>
          <a:p>
            <a:pPr algn="ctr"/>
            <a:r>
              <a:rPr lang="he-IL" dirty="0"/>
              <a:t>הערות על הניסוי</a:t>
            </a:r>
            <a:endParaRPr lang="en-US" dirty="0"/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5775CE6-F5C4-4AA0-ACF3-0D5C925CE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1996" y="1785257"/>
            <a:ext cx="10668004" cy="344053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he-IL" sz="2400" dirty="0"/>
              <a:t>אי-עקביות בשיטות, מכיוון שהם רצו לנסות דברים חדשים (האנימטור לעומת זאת נשאר עקבי)</a:t>
            </a:r>
          </a:p>
          <a:p>
            <a:pPr>
              <a:lnSpc>
                <a:spcPct val="100000"/>
              </a:lnSpc>
            </a:pPr>
            <a:r>
              <a:rPr lang="he-IL" sz="2400" dirty="0"/>
              <a:t>מהירות ותזמון – הנבדקים נתבקשו לציין תזמונים בהם הם היו משנים את מהירות הליכת הרובוט.</a:t>
            </a:r>
          </a:p>
          <a:p>
            <a:pPr lvl="1">
              <a:lnSpc>
                <a:spcPct val="100000"/>
              </a:lnSpc>
            </a:pPr>
            <a:r>
              <a:rPr lang="he-IL" sz="2400" dirty="0"/>
              <a:t>רוב המשתתפים ציינו כי לקראת סיום הם יזוזו מהר לכיוון המטרה האמיתית – על מנת שהצופה לא יספיק להבין</a:t>
            </a:r>
          </a:p>
          <a:p>
            <a:pPr lvl="1">
              <a:lnSpc>
                <a:spcPct val="100000"/>
              </a:lnSpc>
            </a:pPr>
            <a:r>
              <a:rPr lang="he-IL" sz="2400" dirty="0"/>
              <a:t>אחרים ציינו כי הם יזוזו לאט – על מנת שהצופה יחשוב שהם עדיין מתלבטים בין המטרות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0A5C11C9-65D2-491A-A266-6ADBD2CB44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006736"/>
            <a:ext cx="12191998" cy="851265"/>
          </a:xfrm>
          <a:custGeom>
            <a:avLst/>
            <a:gdLst>
              <a:gd name="connsiteX0" fmla="*/ 619389 w 12191998"/>
              <a:gd name="connsiteY0" fmla="*/ 0 h 851265"/>
              <a:gd name="connsiteX1" fmla="*/ 687652 w 12191998"/>
              <a:gd name="connsiteY1" fmla="*/ 3175 h 851265"/>
              <a:gd name="connsiteX2" fmla="*/ 747977 w 12191998"/>
              <a:gd name="connsiteY2" fmla="*/ 9525 h 851265"/>
              <a:gd name="connsiteX3" fmla="*/ 800364 w 12191998"/>
              <a:gd name="connsiteY3" fmla="*/ 20637 h 851265"/>
              <a:gd name="connsiteX4" fmla="*/ 846402 w 12191998"/>
              <a:gd name="connsiteY4" fmla="*/ 36512 h 851265"/>
              <a:gd name="connsiteX5" fmla="*/ 887677 w 12191998"/>
              <a:gd name="connsiteY5" fmla="*/ 52387 h 851265"/>
              <a:gd name="connsiteX6" fmla="*/ 924189 w 12191998"/>
              <a:gd name="connsiteY6" fmla="*/ 68262 h 851265"/>
              <a:gd name="connsiteX7" fmla="*/ 962289 w 12191998"/>
              <a:gd name="connsiteY7" fmla="*/ 87312 h 851265"/>
              <a:gd name="connsiteX8" fmla="*/ 1000389 w 12191998"/>
              <a:gd name="connsiteY8" fmla="*/ 106362 h 851265"/>
              <a:gd name="connsiteX9" fmla="*/ 1036902 w 12191998"/>
              <a:gd name="connsiteY9" fmla="*/ 125412 h 851265"/>
              <a:gd name="connsiteX10" fmla="*/ 1078177 w 12191998"/>
              <a:gd name="connsiteY10" fmla="*/ 141287 h 851265"/>
              <a:gd name="connsiteX11" fmla="*/ 1124214 w 12191998"/>
              <a:gd name="connsiteY11" fmla="*/ 155575 h 851265"/>
              <a:gd name="connsiteX12" fmla="*/ 1176602 w 12191998"/>
              <a:gd name="connsiteY12" fmla="*/ 166687 h 851265"/>
              <a:gd name="connsiteX13" fmla="*/ 1236927 w 12191998"/>
              <a:gd name="connsiteY13" fmla="*/ 174625 h 851265"/>
              <a:gd name="connsiteX14" fmla="*/ 1305189 w 12191998"/>
              <a:gd name="connsiteY14" fmla="*/ 176212 h 851265"/>
              <a:gd name="connsiteX15" fmla="*/ 1373452 w 12191998"/>
              <a:gd name="connsiteY15" fmla="*/ 174625 h 851265"/>
              <a:gd name="connsiteX16" fmla="*/ 1433777 w 12191998"/>
              <a:gd name="connsiteY16" fmla="*/ 166687 h 851265"/>
              <a:gd name="connsiteX17" fmla="*/ 1486164 w 12191998"/>
              <a:gd name="connsiteY17" fmla="*/ 155575 h 851265"/>
              <a:gd name="connsiteX18" fmla="*/ 1532202 w 12191998"/>
              <a:gd name="connsiteY18" fmla="*/ 141287 h 851265"/>
              <a:gd name="connsiteX19" fmla="*/ 1573477 w 12191998"/>
              <a:gd name="connsiteY19" fmla="*/ 125412 h 851265"/>
              <a:gd name="connsiteX20" fmla="*/ 1609989 w 12191998"/>
              <a:gd name="connsiteY20" fmla="*/ 106362 h 851265"/>
              <a:gd name="connsiteX21" fmla="*/ 1648089 w 12191998"/>
              <a:gd name="connsiteY21" fmla="*/ 87312 h 851265"/>
              <a:gd name="connsiteX22" fmla="*/ 1686189 w 12191998"/>
              <a:gd name="connsiteY22" fmla="*/ 68262 h 851265"/>
              <a:gd name="connsiteX23" fmla="*/ 1722702 w 12191998"/>
              <a:gd name="connsiteY23" fmla="*/ 52387 h 851265"/>
              <a:gd name="connsiteX24" fmla="*/ 1763977 w 12191998"/>
              <a:gd name="connsiteY24" fmla="*/ 36512 h 851265"/>
              <a:gd name="connsiteX25" fmla="*/ 1810014 w 12191998"/>
              <a:gd name="connsiteY25" fmla="*/ 20637 h 851265"/>
              <a:gd name="connsiteX26" fmla="*/ 1862402 w 12191998"/>
              <a:gd name="connsiteY26" fmla="*/ 9525 h 851265"/>
              <a:gd name="connsiteX27" fmla="*/ 1922727 w 12191998"/>
              <a:gd name="connsiteY27" fmla="*/ 3175 h 851265"/>
              <a:gd name="connsiteX28" fmla="*/ 1990989 w 12191998"/>
              <a:gd name="connsiteY28" fmla="*/ 0 h 851265"/>
              <a:gd name="connsiteX29" fmla="*/ 2059252 w 12191998"/>
              <a:gd name="connsiteY29" fmla="*/ 3175 h 851265"/>
              <a:gd name="connsiteX30" fmla="*/ 2119577 w 12191998"/>
              <a:gd name="connsiteY30" fmla="*/ 9525 h 851265"/>
              <a:gd name="connsiteX31" fmla="*/ 2171964 w 12191998"/>
              <a:gd name="connsiteY31" fmla="*/ 20637 h 851265"/>
              <a:gd name="connsiteX32" fmla="*/ 2218002 w 12191998"/>
              <a:gd name="connsiteY32" fmla="*/ 36512 h 851265"/>
              <a:gd name="connsiteX33" fmla="*/ 2259277 w 12191998"/>
              <a:gd name="connsiteY33" fmla="*/ 52387 h 851265"/>
              <a:gd name="connsiteX34" fmla="*/ 2295789 w 12191998"/>
              <a:gd name="connsiteY34" fmla="*/ 68262 h 851265"/>
              <a:gd name="connsiteX35" fmla="*/ 2333889 w 12191998"/>
              <a:gd name="connsiteY35" fmla="*/ 87312 h 851265"/>
              <a:gd name="connsiteX36" fmla="*/ 2371989 w 12191998"/>
              <a:gd name="connsiteY36" fmla="*/ 106362 h 851265"/>
              <a:gd name="connsiteX37" fmla="*/ 2408502 w 12191998"/>
              <a:gd name="connsiteY37" fmla="*/ 125412 h 851265"/>
              <a:gd name="connsiteX38" fmla="*/ 2449777 w 12191998"/>
              <a:gd name="connsiteY38" fmla="*/ 141287 h 851265"/>
              <a:gd name="connsiteX39" fmla="*/ 2495814 w 12191998"/>
              <a:gd name="connsiteY39" fmla="*/ 155575 h 851265"/>
              <a:gd name="connsiteX40" fmla="*/ 2548202 w 12191998"/>
              <a:gd name="connsiteY40" fmla="*/ 166687 h 851265"/>
              <a:gd name="connsiteX41" fmla="*/ 2608527 w 12191998"/>
              <a:gd name="connsiteY41" fmla="*/ 174625 h 851265"/>
              <a:gd name="connsiteX42" fmla="*/ 2676789 w 12191998"/>
              <a:gd name="connsiteY42" fmla="*/ 176212 h 851265"/>
              <a:gd name="connsiteX43" fmla="*/ 2745052 w 12191998"/>
              <a:gd name="connsiteY43" fmla="*/ 174625 h 851265"/>
              <a:gd name="connsiteX44" fmla="*/ 2805377 w 12191998"/>
              <a:gd name="connsiteY44" fmla="*/ 166687 h 851265"/>
              <a:gd name="connsiteX45" fmla="*/ 2857764 w 12191998"/>
              <a:gd name="connsiteY45" fmla="*/ 155575 h 851265"/>
              <a:gd name="connsiteX46" fmla="*/ 2903802 w 12191998"/>
              <a:gd name="connsiteY46" fmla="*/ 141287 h 851265"/>
              <a:gd name="connsiteX47" fmla="*/ 2945077 w 12191998"/>
              <a:gd name="connsiteY47" fmla="*/ 125412 h 851265"/>
              <a:gd name="connsiteX48" fmla="*/ 2981589 w 12191998"/>
              <a:gd name="connsiteY48" fmla="*/ 106362 h 851265"/>
              <a:gd name="connsiteX49" fmla="*/ 3019689 w 12191998"/>
              <a:gd name="connsiteY49" fmla="*/ 87312 h 851265"/>
              <a:gd name="connsiteX50" fmla="*/ 3057789 w 12191998"/>
              <a:gd name="connsiteY50" fmla="*/ 68262 h 851265"/>
              <a:gd name="connsiteX51" fmla="*/ 3094302 w 12191998"/>
              <a:gd name="connsiteY51" fmla="*/ 52387 h 851265"/>
              <a:gd name="connsiteX52" fmla="*/ 3135577 w 12191998"/>
              <a:gd name="connsiteY52" fmla="*/ 36512 h 851265"/>
              <a:gd name="connsiteX53" fmla="*/ 3181614 w 12191998"/>
              <a:gd name="connsiteY53" fmla="*/ 20637 h 851265"/>
              <a:gd name="connsiteX54" fmla="*/ 3234002 w 12191998"/>
              <a:gd name="connsiteY54" fmla="*/ 9525 h 851265"/>
              <a:gd name="connsiteX55" fmla="*/ 3294327 w 12191998"/>
              <a:gd name="connsiteY55" fmla="*/ 3175 h 851265"/>
              <a:gd name="connsiteX56" fmla="*/ 3361002 w 12191998"/>
              <a:gd name="connsiteY56" fmla="*/ 0 h 851265"/>
              <a:gd name="connsiteX57" fmla="*/ 3430852 w 12191998"/>
              <a:gd name="connsiteY57" fmla="*/ 3175 h 851265"/>
              <a:gd name="connsiteX58" fmla="*/ 3491177 w 12191998"/>
              <a:gd name="connsiteY58" fmla="*/ 9525 h 851265"/>
              <a:gd name="connsiteX59" fmla="*/ 3543564 w 12191998"/>
              <a:gd name="connsiteY59" fmla="*/ 20637 h 851265"/>
              <a:gd name="connsiteX60" fmla="*/ 3589602 w 12191998"/>
              <a:gd name="connsiteY60" fmla="*/ 36512 h 851265"/>
              <a:gd name="connsiteX61" fmla="*/ 3630877 w 12191998"/>
              <a:gd name="connsiteY61" fmla="*/ 52387 h 851265"/>
              <a:gd name="connsiteX62" fmla="*/ 3667389 w 12191998"/>
              <a:gd name="connsiteY62" fmla="*/ 68262 h 851265"/>
              <a:gd name="connsiteX63" fmla="*/ 3705489 w 12191998"/>
              <a:gd name="connsiteY63" fmla="*/ 87312 h 851265"/>
              <a:gd name="connsiteX64" fmla="*/ 3743589 w 12191998"/>
              <a:gd name="connsiteY64" fmla="*/ 106362 h 851265"/>
              <a:gd name="connsiteX65" fmla="*/ 3780102 w 12191998"/>
              <a:gd name="connsiteY65" fmla="*/ 125412 h 851265"/>
              <a:gd name="connsiteX66" fmla="*/ 3821377 w 12191998"/>
              <a:gd name="connsiteY66" fmla="*/ 141287 h 851265"/>
              <a:gd name="connsiteX67" fmla="*/ 3867414 w 12191998"/>
              <a:gd name="connsiteY67" fmla="*/ 155575 h 851265"/>
              <a:gd name="connsiteX68" fmla="*/ 3919802 w 12191998"/>
              <a:gd name="connsiteY68" fmla="*/ 166687 h 851265"/>
              <a:gd name="connsiteX69" fmla="*/ 3980127 w 12191998"/>
              <a:gd name="connsiteY69" fmla="*/ 174625 h 851265"/>
              <a:gd name="connsiteX70" fmla="*/ 4048389 w 12191998"/>
              <a:gd name="connsiteY70" fmla="*/ 176212 h 851265"/>
              <a:gd name="connsiteX71" fmla="*/ 4116652 w 12191998"/>
              <a:gd name="connsiteY71" fmla="*/ 174625 h 851265"/>
              <a:gd name="connsiteX72" fmla="*/ 4176977 w 12191998"/>
              <a:gd name="connsiteY72" fmla="*/ 166687 h 851265"/>
              <a:gd name="connsiteX73" fmla="*/ 4229364 w 12191998"/>
              <a:gd name="connsiteY73" fmla="*/ 155575 h 851265"/>
              <a:gd name="connsiteX74" fmla="*/ 4275402 w 12191998"/>
              <a:gd name="connsiteY74" fmla="*/ 141287 h 851265"/>
              <a:gd name="connsiteX75" fmla="*/ 4316677 w 12191998"/>
              <a:gd name="connsiteY75" fmla="*/ 125412 h 851265"/>
              <a:gd name="connsiteX76" fmla="*/ 4353189 w 12191998"/>
              <a:gd name="connsiteY76" fmla="*/ 106362 h 851265"/>
              <a:gd name="connsiteX77" fmla="*/ 4429389 w 12191998"/>
              <a:gd name="connsiteY77" fmla="*/ 68262 h 851265"/>
              <a:gd name="connsiteX78" fmla="*/ 4465902 w 12191998"/>
              <a:gd name="connsiteY78" fmla="*/ 52387 h 851265"/>
              <a:gd name="connsiteX79" fmla="*/ 4507177 w 12191998"/>
              <a:gd name="connsiteY79" fmla="*/ 36512 h 851265"/>
              <a:gd name="connsiteX80" fmla="*/ 4553216 w 12191998"/>
              <a:gd name="connsiteY80" fmla="*/ 20637 h 851265"/>
              <a:gd name="connsiteX81" fmla="*/ 4605602 w 12191998"/>
              <a:gd name="connsiteY81" fmla="*/ 9525 h 851265"/>
              <a:gd name="connsiteX82" fmla="*/ 4665928 w 12191998"/>
              <a:gd name="connsiteY82" fmla="*/ 3175 h 851265"/>
              <a:gd name="connsiteX83" fmla="*/ 4734189 w 12191998"/>
              <a:gd name="connsiteY83" fmla="*/ 0 h 851265"/>
              <a:gd name="connsiteX84" fmla="*/ 4802453 w 12191998"/>
              <a:gd name="connsiteY84" fmla="*/ 3175 h 851265"/>
              <a:gd name="connsiteX85" fmla="*/ 4862777 w 12191998"/>
              <a:gd name="connsiteY85" fmla="*/ 9525 h 851265"/>
              <a:gd name="connsiteX86" fmla="*/ 4915165 w 12191998"/>
              <a:gd name="connsiteY86" fmla="*/ 20637 h 851265"/>
              <a:gd name="connsiteX87" fmla="*/ 4961202 w 12191998"/>
              <a:gd name="connsiteY87" fmla="*/ 36512 h 851265"/>
              <a:gd name="connsiteX88" fmla="*/ 5002478 w 12191998"/>
              <a:gd name="connsiteY88" fmla="*/ 52387 h 851265"/>
              <a:gd name="connsiteX89" fmla="*/ 5038989 w 12191998"/>
              <a:gd name="connsiteY89" fmla="*/ 68262 h 851265"/>
              <a:gd name="connsiteX90" fmla="*/ 5077091 w 12191998"/>
              <a:gd name="connsiteY90" fmla="*/ 87312 h 851265"/>
              <a:gd name="connsiteX91" fmla="*/ 5115189 w 12191998"/>
              <a:gd name="connsiteY91" fmla="*/ 106362 h 851265"/>
              <a:gd name="connsiteX92" fmla="*/ 5151702 w 12191998"/>
              <a:gd name="connsiteY92" fmla="*/ 125412 h 851265"/>
              <a:gd name="connsiteX93" fmla="*/ 5192978 w 12191998"/>
              <a:gd name="connsiteY93" fmla="*/ 141287 h 851265"/>
              <a:gd name="connsiteX94" fmla="*/ 5239014 w 12191998"/>
              <a:gd name="connsiteY94" fmla="*/ 155575 h 851265"/>
              <a:gd name="connsiteX95" fmla="*/ 5291401 w 12191998"/>
              <a:gd name="connsiteY95" fmla="*/ 166687 h 851265"/>
              <a:gd name="connsiteX96" fmla="*/ 5351727 w 12191998"/>
              <a:gd name="connsiteY96" fmla="*/ 174625 h 851265"/>
              <a:gd name="connsiteX97" fmla="*/ 5410199 w 12191998"/>
              <a:gd name="connsiteY97" fmla="*/ 175985 h 851265"/>
              <a:gd name="connsiteX98" fmla="*/ 5468671 w 12191998"/>
              <a:gd name="connsiteY98" fmla="*/ 174625 h 851265"/>
              <a:gd name="connsiteX99" fmla="*/ 5528996 w 12191998"/>
              <a:gd name="connsiteY99" fmla="*/ 166687 h 851265"/>
              <a:gd name="connsiteX100" fmla="*/ 5581383 w 12191998"/>
              <a:gd name="connsiteY100" fmla="*/ 155575 h 851265"/>
              <a:gd name="connsiteX101" fmla="*/ 5627421 w 12191998"/>
              <a:gd name="connsiteY101" fmla="*/ 141287 h 851265"/>
              <a:gd name="connsiteX102" fmla="*/ 5668696 w 12191998"/>
              <a:gd name="connsiteY102" fmla="*/ 125412 h 851265"/>
              <a:gd name="connsiteX103" fmla="*/ 5705210 w 12191998"/>
              <a:gd name="connsiteY103" fmla="*/ 106362 h 851265"/>
              <a:gd name="connsiteX104" fmla="*/ 5743308 w 12191998"/>
              <a:gd name="connsiteY104" fmla="*/ 87312 h 851265"/>
              <a:gd name="connsiteX105" fmla="*/ 5781408 w 12191998"/>
              <a:gd name="connsiteY105" fmla="*/ 68262 h 851265"/>
              <a:gd name="connsiteX106" fmla="*/ 5817921 w 12191998"/>
              <a:gd name="connsiteY106" fmla="*/ 52387 h 851265"/>
              <a:gd name="connsiteX107" fmla="*/ 5859196 w 12191998"/>
              <a:gd name="connsiteY107" fmla="*/ 36512 h 851265"/>
              <a:gd name="connsiteX108" fmla="*/ 5905234 w 12191998"/>
              <a:gd name="connsiteY108" fmla="*/ 20637 h 851265"/>
              <a:gd name="connsiteX109" fmla="*/ 5957621 w 12191998"/>
              <a:gd name="connsiteY109" fmla="*/ 9525 h 851265"/>
              <a:gd name="connsiteX110" fmla="*/ 6017948 w 12191998"/>
              <a:gd name="connsiteY110" fmla="*/ 3175 h 851265"/>
              <a:gd name="connsiteX111" fmla="*/ 6086210 w 12191998"/>
              <a:gd name="connsiteY111" fmla="*/ 0 h 851265"/>
              <a:gd name="connsiteX112" fmla="*/ 6095999 w 12191998"/>
              <a:gd name="connsiteY112" fmla="*/ 455 h 851265"/>
              <a:gd name="connsiteX113" fmla="*/ 6105789 w 12191998"/>
              <a:gd name="connsiteY113" fmla="*/ 0 h 851265"/>
              <a:gd name="connsiteX114" fmla="*/ 6174052 w 12191998"/>
              <a:gd name="connsiteY114" fmla="*/ 3175 h 851265"/>
              <a:gd name="connsiteX115" fmla="*/ 6234377 w 12191998"/>
              <a:gd name="connsiteY115" fmla="*/ 9525 h 851265"/>
              <a:gd name="connsiteX116" fmla="*/ 6286764 w 12191998"/>
              <a:gd name="connsiteY116" fmla="*/ 20637 h 851265"/>
              <a:gd name="connsiteX117" fmla="*/ 6332802 w 12191998"/>
              <a:gd name="connsiteY117" fmla="*/ 36512 h 851265"/>
              <a:gd name="connsiteX118" fmla="*/ 6374077 w 12191998"/>
              <a:gd name="connsiteY118" fmla="*/ 52387 h 851265"/>
              <a:gd name="connsiteX119" fmla="*/ 6410589 w 12191998"/>
              <a:gd name="connsiteY119" fmla="*/ 68262 h 851265"/>
              <a:gd name="connsiteX120" fmla="*/ 6448689 w 12191998"/>
              <a:gd name="connsiteY120" fmla="*/ 87312 h 851265"/>
              <a:gd name="connsiteX121" fmla="*/ 6486789 w 12191998"/>
              <a:gd name="connsiteY121" fmla="*/ 106362 h 851265"/>
              <a:gd name="connsiteX122" fmla="*/ 6523302 w 12191998"/>
              <a:gd name="connsiteY122" fmla="*/ 125412 h 851265"/>
              <a:gd name="connsiteX123" fmla="*/ 6564577 w 12191998"/>
              <a:gd name="connsiteY123" fmla="*/ 141287 h 851265"/>
              <a:gd name="connsiteX124" fmla="*/ 6610614 w 12191998"/>
              <a:gd name="connsiteY124" fmla="*/ 155575 h 851265"/>
              <a:gd name="connsiteX125" fmla="*/ 6663002 w 12191998"/>
              <a:gd name="connsiteY125" fmla="*/ 166687 h 851265"/>
              <a:gd name="connsiteX126" fmla="*/ 6723327 w 12191998"/>
              <a:gd name="connsiteY126" fmla="*/ 174625 h 851265"/>
              <a:gd name="connsiteX127" fmla="*/ 6781799 w 12191998"/>
              <a:gd name="connsiteY127" fmla="*/ 175985 h 851265"/>
              <a:gd name="connsiteX128" fmla="*/ 6840271 w 12191998"/>
              <a:gd name="connsiteY128" fmla="*/ 174625 h 851265"/>
              <a:gd name="connsiteX129" fmla="*/ 6900596 w 12191998"/>
              <a:gd name="connsiteY129" fmla="*/ 166687 h 851265"/>
              <a:gd name="connsiteX130" fmla="*/ 6952983 w 12191998"/>
              <a:gd name="connsiteY130" fmla="*/ 155575 h 851265"/>
              <a:gd name="connsiteX131" fmla="*/ 6999021 w 12191998"/>
              <a:gd name="connsiteY131" fmla="*/ 141287 h 851265"/>
              <a:gd name="connsiteX132" fmla="*/ 7040296 w 12191998"/>
              <a:gd name="connsiteY132" fmla="*/ 125412 h 851265"/>
              <a:gd name="connsiteX133" fmla="*/ 7076808 w 12191998"/>
              <a:gd name="connsiteY133" fmla="*/ 106362 h 851265"/>
              <a:gd name="connsiteX134" fmla="*/ 7114908 w 12191998"/>
              <a:gd name="connsiteY134" fmla="*/ 87312 h 851265"/>
              <a:gd name="connsiteX135" fmla="*/ 7153008 w 12191998"/>
              <a:gd name="connsiteY135" fmla="*/ 68262 h 851265"/>
              <a:gd name="connsiteX136" fmla="*/ 7189521 w 12191998"/>
              <a:gd name="connsiteY136" fmla="*/ 52387 h 851265"/>
              <a:gd name="connsiteX137" fmla="*/ 7230796 w 12191998"/>
              <a:gd name="connsiteY137" fmla="*/ 36512 h 851265"/>
              <a:gd name="connsiteX138" fmla="*/ 7276833 w 12191998"/>
              <a:gd name="connsiteY138" fmla="*/ 20637 h 851265"/>
              <a:gd name="connsiteX139" fmla="*/ 7329221 w 12191998"/>
              <a:gd name="connsiteY139" fmla="*/ 9525 h 851265"/>
              <a:gd name="connsiteX140" fmla="*/ 7389546 w 12191998"/>
              <a:gd name="connsiteY140" fmla="*/ 3175 h 851265"/>
              <a:gd name="connsiteX141" fmla="*/ 7457808 w 12191998"/>
              <a:gd name="connsiteY141" fmla="*/ 0 h 851265"/>
              <a:gd name="connsiteX142" fmla="*/ 7526071 w 12191998"/>
              <a:gd name="connsiteY142" fmla="*/ 3175 h 851265"/>
              <a:gd name="connsiteX143" fmla="*/ 7586396 w 12191998"/>
              <a:gd name="connsiteY143" fmla="*/ 9525 h 851265"/>
              <a:gd name="connsiteX144" fmla="*/ 7638783 w 12191998"/>
              <a:gd name="connsiteY144" fmla="*/ 20637 h 851265"/>
              <a:gd name="connsiteX145" fmla="*/ 7684821 w 12191998"/>
              <a:gd name="connsiteY145" fmla="*/ 36512 h 851265"/>
              <a:gd name="connsiteX146" fmla="*/ 7726096 w 12191998"/>
              <a:gd name="connsiteY146" fmla="*/ 52387 h 851265"/>
              <a:gd name="connsiteX147" fmla="*/ 7762608 w 12191998"/>
              <a:gd name="connsiteY147" fmla="*/ 68262 h 851265"/>
              <a:gd name="connsiteX148" fmla="*/ 7800708 w 12191998"/>
              <a:gd name="connsiteY148" fmla="*/ 87312 h 851265"/>
              <a:gd name="connsiteX149" fmla="*/ 7838808 w 12191998"/>
              <a:gd name="connsiteY149" fmla="*/ 106362 h 851265"/>
              <a:gd name="connsiteX150" fmla="*/ 7875321 w 12191998"/>
              <a:gd name="connsiteY150" fmla="*/ 125412 h 851265"/>
              <a:gd name="connsiteX151" fmla="*/ 7916596 w 12191998"/>
              <a:gd name="connsiteY151" fmla="*/ 141287 h 851265"/>
              <a:gd name="connsiteX152" fmla="*/ 7962633 w 12191998"/>
              <a:gd name="connsiteY152" fmla="*/ 155575 h 851265"/>
              <a:gd name="connsiteX153" fmla="*/ 8015021 w 12191998"/>
              <a:gd name="connsiteY153" fmla="*/ 166687 h 851265"/>
              <a:gd name="connsiteX154" fmla="*/ 8075346 w 12191998"/>
              <a:gd name="connsiteY154" fmla="*/ 174625 h 851265"/>
              <a:gd name="connsiteX155" fmla="*/ 8143608 w 12191998"/>
              <a:gd name="connsiteY155" fmla="*/ 176212 h 851265"/>
              <a:gd name="connsiteX156" fmla="*/ 8211871 w 12191998"/>
              <a:gd name="connsiteY156" fmla="*/ 174625 h 851265"/>
              <a:gd name="connsiteX157" fmla="*/ 8272196 w 12191998"/>
              <a:gd name="connsiteY157" fmla="*/ 166687 h 851265"/>
              <a:gd name="connsiteX158" fmla="*/ 8324583 w 12191998"/>
              <a:gd name="connsiteY158" fmla="*/ 155575 h 851265"/>
              <a:gd name="connsiteX159" fmla="*/ 8370621 w 12191998"/>
              <a:gd name="connsiteY159" fmla="*/ 141287 h 851265"/>
              <a:gd name="connsiteX160" fmla="*/ 8411896 w 12191998"/>
              <a:gd name="connsiteY160" fmla="*/ 125412 h 851265"/>
              <a:gd name="connsiteX161" fmla="*/ 8448408 w 12191998"/>
              <a:gd name="connsiteY161" fmla="*/ 106362 h 851265"/>
              <a:gd name="connsiteX162" fmla="*/ 8486508 w 12191998"/>
              <a:gd name="connsiteY162" fmla="*/ 87312 h 851265"/>
              <a:gd name="connsiteX163" fmla="*/ 8524608 w 12191998"/>
              <a:gd name="connsiteY163" fmla="*/ 68262 h 851265"/>
              <a:gd name="connsiteX164" fmla="*/ 8561120 w 12191998"/>
              <a:gd name="connsiteY164" fmla="*/ 52387 h 851265"/>
              <a:gd name="connsiteX165" fmla="*/ 8602396 w 12191998"/>
              <a:gd name="connsiteY165" fmla="*/ 36512 h 851265"/>
              <a:gd name="connsiteX166" fmla="*/ 8648432 w 12191998"/>
              <a:gd name="connsiteY166" fmla="*/ 20637 h 851265"/>
              <a:gd name="connsiteX167" fmla="*/ 8700820 w 12191998"/>
              <a:gd name="connsiteY167" fmla="*/ 9525 h 851265"/>
              <a:gd name="connsiteX168" fmla="*/ 8761146 w 12191998"/>
              <a:gd name="connsiteY168" fmla="*/ 3175 h 851265"/>
              <a:gd name="connsiteX169" fmla="*/ 8827820 w 12191998"/>
              <a:gd name="connsiteY169" fmla="*/ 0 h 851265"/>
              <a:gd name="connsiteX170" fmla="*/ 8897670 w 12191998"/>
              <a:gd name="connsiteY170" fmla="*/ 3175 h 851265"/>
              <a:gd name="connsiteX171" fmla="*/ 8957996 w 12191998"/>
              <a:gd name="connsiteY171" fmla="*/ 9525 h 851265"/>
              <a:gd name="connsiteX172" fmla="*/ 9010382 w 12191998"/>
              <a:gd name="connsiteY172" fmla="*/ 20637 h 851265"/>
              <a:gd name="connsiteX173" fmla="*/ 9056420 w 12191998"/>
              <a:gd name="connsiteY173" fmla="*/ 36512 h 851265"/>
              <a:gd name="connsiteX174" fmla="*/ 9097696 w 12191998"/>
              <a:gd name="connsiteY174" fmla="*/ 52387 h 851265"/>
              <a:gd name="connsiteX175" fmla="*/ 9134208 w 12191998"/>
              <a:gd name="connsiteY175" fmla="*/ 68262 h 851265"/>
              <a:gd name="connsiteX176" fmla="*/ 9172308 w 12191998"/>
              <a:gd name="connsiteY176" fmla="*/ 87312 h 851265"/>
              <a:gd name="connsiteX177" fmla="*/ 9210408 w 12191998"/>
              <a:gd name="connsiteY177" fmla="*/ 106362 h 851265"/>
              <a:gd name="connsiteX178" fmla="*/ 9246920 w 12191998"/>
              <a:gd name="connsiteY178" fmla="*/ 125412 h 851265"/>
              <a:gd name="connsiteX179" fmla="*/ 9288196 w 12191998"/>
              <a:gd name="connsiteY179" fmla="*/ 141287 h 851265"/>
              <a:gd name="connsiteX180" fmla="*/ 9334232 w 12191998"/>
              <a:gd name="connsiteY180" fmla="*/ 155575 h 851265"/>
              <a:gd name="connsiteX181" fmla="*/ 9386620 w 12191998"/>
              <a:gd name="connsiteY181" fmla="*/ 166687 h 851265"/>
              <a:gd name="connsiteX182" fmla="*/ 9446946 w 12191998"/>
              <a:gd name="connsiteY182" fmla="*/ 174625 h 851265"/>
              <a:gd name="connsiteX183" fmla="*/ 9515208 w 12191998"/>
              <a:gd name="connsiteY183" fmla="*/ 176212 h 851265"/>
              <a:gd name="connsiteX184" fmla="*/ 9583470 w 12191998"/>
              <a:gd name="connsiteY184" fmla="*/ 174625 h 851265"/>
              <a:gd name="connsiteX185" fmla="*/ 9643796 w 12191998"/>
              <a:gd name="connsiteY185" fmla="*/ 166687 h 851265"/>
              <a:gd name="connsiteX186" fmla="*/ 9696182 w 12191998"/>
              <a:gd name="connsiteY186" fmla="*/ 155575 h 851265"/>
              <a:gd name="connsiteX187" fmla="*/ 9742220 w 12191998"/>
              <a:gd name="connsiteY187" fmla="*/ 141287 h 851265"/>
              <a:gd name="connsiteX188" fmla="*/ 9783496 w 12191998"/>
              <a:gd name="connsiteY188" fmla="*/ 125412 h 851265"/>
              <a:gd name="connsiteX189" fmla="*/ 9820008 w 12191998"/>
              <a:gd name="connsiteY189" fmla="*/ 106362 h 851265"/>
              <a:gd name="connsiteX190" fmla="*/ 9896208 w 12191998"/>
              <a:gd name="connsiteY190" fmla="*/ 68262 h 851265"/>
              <a:gd name="connsiteX191" fmla="*/ 9932720 w 12191998"/>
              <a:gd name="connsiteY191" fmla="*/ 52387 h 851265"/>
              <a:gd name="connsiteX192" fmla="*/ 9973996 w 12191998"/>
              <a:gd name="connsiteY192" fmla="*/ 36512 h 851265"/>
              <a:gd name="connsiteX193" fmla="*/ 10020032 w 12191998"/>
              <a:gd name="connsiteY193" fmla="*/ 20637 h 851265"/>
              <a:gd name="connsiteX194" fmla="*/ 10072420 w 12191998"/>
              <a:gd name="connsiteY194" fmla="*/ 9525 h 851265"/>
              <a:gd name="connsiteX195" fmla="*/ 10132746 w 12191998"/>
              <a:gd name="connsiteY195" fmla="*/ 3175 h 851265"/>
              <a:gd name="connsiteX196" fmla="*/ 10201008 w 12191998"/>
              <a:gd name="connsiteY196" fmla="*/ 0 h 851265"/>
              <a:gd name="connsiteX197" fmla="*/ 10269270 w 12191998"/>
              <a:gd name="connsiteY197" fmla="*/ 3175 h 851265"/>
              <a:gd name="connsiteX198" fmla="*/ 10329596 w 12191998"/>
              <a:gd name="connsiteY198" fmla="*/ 9525 h 851265"/>
              <a:gd name="connsiteX199" fmla="*/ 10381982 w 12191998"/>
              <a:gd name="connsiteY199" fmla="*/ 20637 h 851265"/>
              <a:gd name="connsiteX200" fmla="*/ 10428020 w 12191998"/>
              <a:gd name="connsiteY200" fmla="*/ 36512 h 851265"/>
              <a:gd name="connsiteX201" fmla="*/ 10469296 w 12191998"/>
              <a:gd name="connsiteY201" fmla="*/ 52387 h 851265"/>
              <a:gd name="connsiteX202" fmla="*/ 10505808 w 12191998"/>
              <a:gd name="connsiteY202" fmla="*/ 68262 h 851265"/>
              <a:gd name="connsiteX203" fmla="*/ 10543908 w 12191998"/>
              <a:gd name="connsiteY203" fmla="*/ 87312 h 851265"/>
              <a:gd name="connsiteX204" fmla="*/ 10582008 w 12191998"/>
              <a:gd name="connsiteY204" fmla="*/ 106362 h 851265"/>
              <a:gd name="connsiteX205" fmla="*/ 10618520 w 12191998"/>
              <a:gd name="connsiteY205" fmla="*/ 125412 h 851265"/>
              <a:gd name="connsiteX206" fmla="*/ 10659796 w 12191998"/>
              <a:gd name="connsiteY206" fmla="*/ 141287 h 851265"/>
              <a:gd name="connsiteX207" fmla="*/ 10705832 w 12191998"/>
              <a:gd name="connsiteY207" fmla="*/ 155575 h 851265"/>
              <a:gd name="connsiteX208" fmla="*/ 10758220 w 12191998"/>
              <a:gd name="connsiteY208" fmla="*/ 166687 h 851265"/>
              <a:gd name="connsiteX209" fmla="*/ 10818546 w 12191998"/>
              <a:gd name="connsiteY209" fmla="*/ 174625 h 851265"/>
              <a:gd name="connsiteX210" fmla="*/ 10886808 w 12191998"/>
              <a:gd name="connsiteY210" fmla="*/ 176212 h 851265"/>
              <a:gd name="connsiteX211" fmla="*/ 10955070 w 12191998"/>
              <a:gd name="connsiteY211" fmla="*/ 174625 h 851265"/>
              <a:gd name="connsiteX212" fmla="*/ 11015396 w 12191998"/>
              <a:gd name="connsiteY212" fmla="*/ 166687 h 851265"/>
              <a:gd name="connsiteX213" fmla="*/ 11067782 w 12191998"/>
              <a:gd name="connsiteY213" fmla="*/ 155575 h 851265"/>
              <a:gd name="connsiteX214" fmla="*/ 11113820 w 12191998"/>
              <a:gd name="connsiteY214" fmla="*/ 141287 h 851265"/>
              <a:gd name="connsiteX215" fmla="*/ 11155096 w 12191998"/>
              <a:gd name="connsiteY215" fmla="*/ 125412 h 851265"/>
              <a:gd name="connsiteX216" fmla="*/ 11191608 w 12191998"/>
              <a:gd name="connsiteY216" fmla="*/ 106362 h 851265"/>
              <a:gd name="connsiteX217" fmla="*/ 11229708 w 12191998"/>
              <a:gd name="connsiteY217" fmla="*/ 87312 h 851265"/>
              <a:gd name="connsiteX218" fmla="*/ 11267808 w 12191998"/>
              <a:gd name="connsiteY218" fmla="*/ 68262 h 851265"/>
              <a:gd name="connsiteX219" fmla="*/ 11304320 w 12191998"/>
              <a:gd name="connsiteY219" fmla="*/ 52387 h 851265"/>
              <a:gd name="connsiteX220" fmla="*/ 11345596 w 12191998"/>
              <a:gd name="connsiteY220" fmla="*/ 36512 h 851265"/>
              <a:gd name="connsiteX221" fmla="*/ 11391632 w 12191998"/>
              <a:gd name="connsiteY221" fmla="*/ 20637 h 851265"/>
              <a:gd name="connsiteX222" fmla="*/ 11444020 w 12191998"/>
              <a:gd name="connsiteY222" fmla="*/ 9525 h 851265"/>
              <a:gd name="connsiteX223" fmla="*/ 11504346 w 12191998"/>
              <a:gd name="connsiteY223" fmla="*/ 3175 h 851265"/>
              <a:gd name="connsiteX224" fmla="*/ 11572608 w 12191998"/>
              <a:gd name="connsiteY224" fmla="*/ 0 h 851265"/>
              <a:gd name="connsiteX225" fmla="*/ 11640870 w 12191998"/>
              <a:gd name="connsiteY225" fmla="*/ 3175 h 851265"/>
              <a:gd name="connsiteX226" fmla="*/ 11701196 w 12191998"/>
              <a:gd name="connsiteY226" fmla="*/ 9525 h 851265"/>
              <a:gd name="connsiteX227" fmla="*/ 11753582 w 12191998"/>
              <a:gd name="connsiteY227" fmla="*/ 20637 h 851265"/>
              <a:gd name="connsiteX228" fmla="*/ 11799620 w 12191998"/>
              <a:gd name="connsiteY228" fmla="*/ 36512 h 851265"/>
              <a:gd name="connsiteX229" fmla="*/ 11840896 w 12191998"/>
              <a:gd name="connsiteY229" fmla="*/ 52387 h 851265"/>
              <a:gd name="connsiteX230" fmla="*/ 11877408 w 12191998"/>
              <a:gd name="connsiteY230" fmla="*/ 68262 h 851265"/>
              <a:gd name="connsiteX231" fmla="*/ 11915508 w 12191998"/>
              <a:gd name="connsiteY231" fmla="*/ 87312 h 851265"/>
              <a:gd name="connsiteX232" fmla="*/ 11953608 w 12191998"/>
              <a:gd name="connsiteY232" fmla="*/ 106362 h 851265"/>
              <a:gd name="connsiteX233" fmla="*/ 11990120 w 12191998"/>
              <a:gd name="connsiteY233" fmla="*/ 125412 h 851265"/>
              <a:gd name="connsiteX234" fmla="*/ 12031396 w 12191998"/>
              <a:gd name="connsiteY234" fmla="*/ 141287 h 851265"/>
              <a:gd name="connsiteX235" fmla="*/ 12077432 w 12191998"/>
              <a:gd name="connsiteY235" fmla="*/ 155575 h 851265"/>
              <a:gd name="connsiteX236" fmla="*/ 12129820 w 12191998"/>
              <a:gd name="connsiteY236" fmla="*/ 166688 h 851265"/>
              <a:gd name="connsiteX237" fmla="*/ 12190146 w 12191998"/>
              <a:gd name="connsiteY237" fmla="*/ 174625 h 851265"/>
              <a:gd name="connsiteX238" fmla="*/ 12191998 w 12191998"/>
              <a:gd name="connsiteY238" fmla="*/ 174668 h 851265"/>
              <a:gd name="connsiteX239" fmla="*/ 12191998 w 12191998"/>
              <a:gd name="connsiteY239" fmla="*/ 851265 h 851265"/>
              <a:gd name="connsiteX240" fmla="*/ 0 w 12191998"/>
              <a:gd name="connsiteY240" fmla="*/ 851265 h 851265"/>
              <a:gd name="connsiteX241" fmla="*/ 0 w 12191998"/>
              <a:gd name="connsiteY241" fmla="*/ 174668 h 851265"/>
              <a:gd name="connsiteX242" fmla="*/ 1852 w 12191998"/>
              <a:gd name="connsiteY242" fmla="*/ 174625 h 851265"/>
              <a:gd name="connsiteX243" fmla="*/ 62177 w 12191998"/>
              <a:gd name="connsiteY243" fmla="*/ 166687 h 851265"/>
              <a:gd name="connsiteX244" fmla="*/ 114564 w 12191998"/>
              <a:gd name="connsiteY244" fmla="*/ 155575 h 851265"/>
              <a:gd name="connsiteX245" fmla="*/ 160602 w 12191998"/>
              <a:gd name="connsiteY245" fmla="*/ 141287 h 851265"/>
              <a:gd name="connsiteX246" fmla="*/ 201877 w 12191998"/>
              <a:gd name="connsiteY246" fmla="*/ 125412 h 851265"/>
              <a:gd name="connsiteX247" fmla="*/ 238389 w 12191998"/>
              <a:gd name="connsiteY247" fmla="*/ 106362 h 851265"/>
              <a:gd name="connsiteX248" fmla="*/ 276489 w 12191998"/>
              <a:gd name="connsiteY248" fmla="*/ 87312 h 851265"/>
              <a:gd name="connsiteX249" fmla="*/ 314589 w 12191998"/>
              <a:gd name="connsiteY249" fmla="*/ 68262 h 851265"/>
              <a:gd name="connsiteX250" fmla="*/ 351102 w 12191998"/>
              <a:gd name="connsiteY250" fmla="*/ 52387 h 851265"/>
              <a:gd name="connsiteX251" fmla="*/ 392377 w 12191998"/>
              <a:gd name="connsiteY251" fmla="*/ 36512 h 851265"/>
              <a:gd name="connsiteX252" fmla="*/ 438414 w 12191998"/>
              <a:gd name="connsiteY252" fmla="*/ 20637 h 851265"/>
              <a:gd name="connsiteX253" fmla="*/ 490802 w 12191998"/>
              <a:gd name="connsiteY253" fmla="*/ 9525 h 851265"/>
              <a:gd name="connsiteX254" fmla="*/ 551127 w 12191998"/>
              <a:gd name="connsiteY254" fmla="*/ 3175 h 851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</a:cxnLst>
            <a:rect l="l" t="t" r="r" b="b"/>
            <a:pathLst>
              <a:path w="12191998" h="851265">
                <a:moveTo>
                  <a:pt x="619389" y="0"/>
                </a:moveTo>
                <a:lnTo>
                  <a:pt x="687652" y="3175"/>
                </a:lnTo>
                <a:lnTo>
                  <a:pt x="747977" y="9525"/>
                </a:lnTo>
                <a:lnTo>
                  <a:pt x="800364" y="20637"/>
                </a:lnTo>
                <a:lnTo>
                  <a:pt x="846402" y="36512"/>
                </a:lnTo>
                <a:lnTo>
                  <a:pt x="887677" y="52387"/>
                </a:lnTo>
                <a:lnTo>
                  <a:pt x="924189" y="68262"/>
                </a:lnTo>
                <a:lnTo>
                  <a:pt x="962289" y="87312"/>
                </a:lnTo>
                <a:lnTo>
                  <a:pt x="1000389" y="106362"/>
                </a:lnTo>
                <a:lnTo>
                  <a:pt x="1036902" y="125412"/>
                </a:lnTo>
                <a:lnTo>
                  <a:pt x="1078177" y="141287"/>
                </a:lnTo>
                <a:lnTo>
                  <a:pt x="1124214" y="155575"/>
                </a:lnTo>
                <a:lnTo>
                  <a:pt x="1176602" y="166687"/>
                </a:lnTo>
                <a:lnTo>
                  <a:pt x="1236927" y="174625"/>
                </a:lnTo>
                <a:lnTo>
                  <a:pt x="1305189" y="176212"/>
                </a:lnTo>
                <a:lnTo>
                  <a:pt x="1373452" y="174625"/>
                </a:lnTo>
                <a:lnTo>
                  <a:pt x="1433777" y="166687"/>
                </a:lnTo>
                <a:lnTo>
                  <a:pt x="1486164" y="155575"/>
                </a:lnTo>
                <a:lnTo>
                  <a:pt x="1532202" y="141287"/>
                </a:lnTo>
                <a:lnTo>
                  <a:pt x="1573477" y="125412"/>
                </a:lnTo>
                <a:lnTo>
                  <a:pt x="1609989" y="106362"/>
                </a:lnTo>
                <a:lnTo>
                  <a:pt x="1648089" y="87312"/>
                </a:lnTo>
                <a:lnTo>
                  <a:pt x="1686189" y="68262"/>
                </a:lnTo>
                <a:lnTo>
                  <a:pt x="1722702" y="52387"/>
                </a:lnTo>
                <a:lnTo>
                  <a:pt x="1763977" y="36512"/>
                </a:lnTo>
                <a:lnTo>
                  <a:pt x="1810014" y="20637"/>
                </a:lnTo>
                <a:lnTo>
                  <a:pt x="1862402" y="9525"/>
                </a:lnTo>
                <a:lnTo>
                  <a:pt x="1922727" y="3175"/>
                </a:lnTo>
                <a:lnTo>
                  <a:pt x="1990989" y="0"/>
                </a:lnTo>
                <a:lnTo>
                  <a:pt x="2059252" y="3175"/>
                </a:lnTo>
                <a:lnTo>
                  <a:pt x="2119577" y="9525"/>
                </a:lnTo>
                <a:lnTo>
                  <a:pt x="2171964" y="20637"/>
                </a:lnTo>
                <a:lnTo>
                  <a:pt x="2218002" y="36512"/>
                </a:lnTo>
                <a:lnTo>
                  <a:pt x="2259277" y="52387"/>
                </a:lnTo>
                <a:lnTo>
                  <a:pt x="2295789" y="68262"/>
                </a:lnTo>
                <a:lnTo>
                  <a:pt x="2333889" y="87312"/>
                </a:lnTo>
                <a:lnTo>
                  <a:pt x="2371989" y="106362"/>
                </a:lnTo>
                <a:lnTo>
                  <a:pt x="2408502" y="125412"/>
                </a:lnTo>
                <a:lnTo>
                  <a:pt x="2449777" y="141287"/>
                </a:lnTo>
                <a:lnTo>
                  <a:pt x="2495814" y="155575"/>
                </a:lnTo>
                <a:lnTo>
                  <a:pt x="2548202" y="166687"/>
                </a:lnTo>
                <a:lnTo>
                  <a:pt x="2608527" y="174625"/>
                </a:lnTo>
                <a:lnTo>
                  <a:pt x="2676789" y="176212"/>
                </a:lnTo>
                <a:lnTo>
                  <a:pt x="2745052" y="174625"/>
                </a:lnTo>
                <a:lnTo>
                  <a:pt x="2805377" y="166687"/>
                </a:lnTo>
                <a:lnTo>
                  <a:pt x="2857764" y="155575"/>
                </a:lnTo>
                <a:lnTo>
                  <a:pt x="2903802" y="141287"/>
                </a:lnTo>
                <a:lnTo>
                  <a:pt x="2945077" y="125412"/>
                </a:lnTo>
                <a:lnTo>
                  <a:pt x="2981589" y="106362"/>
                </a:lnTo>
                <a:lnTo>
                  <a:pt x="3019689" y="87312"/>
                </a:lnTo>
                <a:lnTo>
                  <a:pt x="3057789" y="68262"/>
                </a:lnTo>
                <a:lnTo>
                  <a:pt x="3094302" y="52387"/>
                </a:lnTo>
                <a:lnTo>
                  <a:pt x="3135577" y="36512"/>
                </a:lnTo>
                <a:lnTo>
                  <a:pt x="3181614" y="20637"/>
                </a:lnTo>
                <a:lnTo>
                  <a:pt x="3234002" y="9525"/>
                </a:lnTo>
                <a:lnTo>
                  <a:pt x="3294327" y="3175"/>
                </a:lnTo>
                <a:lnTo>
                  <a:pt x="3361002" y="0"/>
                </a:lnTo>
                <a:lnTo>
                  <a:pt x="3430852" y="3175"/>
                </a:lnTo>
                <a:lnTo>
                  <a:pt x="3491177" y="9525"/>
                </a:lnTo>
                <a:lnTo>
                  <a:pt x="3543564" y="20637"/>
                </a:lnTo>
                <a:lnTo>
                  <a:pt x="3589602" y="36512"/>
                </a:lnTo>
                <a:lnTo>
                  <a:pt x="3630877" y="52387"/>
                </a:lnTo>
                <a:lnTo>
                  <a:pt x="3667389" y="68262"/>
                </a:lnTo>
                <a:lnTo>
                  <a:pt x="3705489" y="87312"/>
                </a:lnTo>
                <a:lnTo>
                  <a:pt x="3743589" y="106362"/>
                </a:lnTo>
                <a:lnTo>
                  <a:pt x="3780102" y="125412"/>
                </a:lnTo>
                <a:lnTo>
                  <a:pt x="3821377" y="141287"/>
                </a:lnTo>
                <a:lnTo>
                  <a:pt x="3867414" y="155575"/>
                </a:lnTo>
                <a:lnTo>
                  <a:pt x="3919802" y="166687"/>
                </a:lnTo>
                <a:lnTo>
                  <a:pt x="3980127" y="174625"/>
                </a:lnTo>
                <a:lnTo>
                  <a:pt x="4048389" y="176212"/>
                </a:lnTo>
                <a:lnTo>
                  <a:pt x="4116652" y="174625"/>
                </a:lnTo>
                <a:lnTo>
                  <a:pt x="4176977" y="166687"/>
                </a:lnTo>
                <a:lnTo>
                  <a:pt x="4229364" y="155575"/>
                </a:lnTo>
                <a:lnTo>
                  <a:pt x="4275402" y="141287"/>
                </a:lnTo>
                <a:lnTo>
                  <a:pt x="4316677" y="125412"/>
                </a:lnTo>
                <a:lnTo>
                  <a:pt x="4353189" y="106362"/>
                </a:lnTo>
                <a:lnTo>
                  <a:pt x="4429389" y="68262"/>
                </a:lnTo>
                <a:lnTo>
                  <a:pt x="4465902" y="52387"/>
                </a:lnTo>
                <a:lnTo>
                  <a:pt x="4507177" y="36512"/>
                </a:lnTo>
                <a:lnTo>
                  <a:pt x="4553216" y="20637"/>
                </a:lnTo>
                <a:lnTo>
                  <a:pt x="4605602" y="9525"/>
                </a:lnTo>
                <a:lnTo>
                  <a:pt x="4665928" y="3175"/>
                </a:lnTo>
                <a:lnTo>
                  <a:pt x="4734189" y="0"/>
                </a:lnTo>
                <a:lnTo>
                  <a:pt x="4802453" y="3175"/>
                </a:lnTo>
                <a:lnTo>
                  <a:pt x="4862777" y="9525"/>
                </a:lnTo>
                <a:lnTo>
                  <a:pt x="4915165" y="20637"/>
                </a:lnTo>
                <a:lnTo>
                  <a:pt x="4961202" y="36512"/>
                </a:lnTo>
                <a:lnTo>
                  <a:pt x="5002478" y="52387"/>
                </a:lnTo>
                <a:lnTo>
                  <a:pt x="5038989" y="68262"/>
                </a:lnTo>
                <a:lnTo>
                  <a:pt x="5077091" y="87312"/>
                </a:lnTo>
                <a:lnTo>
                  <a:pt x="5115189" y="106362"/>
                </a:lnTo>
                <a:lnTo>
                  <a:pt x="5151702" y="125412"/>
                </a:lnTo>
                <a:lnTo>
                  <a:pt x="5192978" y="141287"/>
                </a:lnTo>
                <a:lnTo>
                  <a:pt x="5239014" y="155575"/>
                </a:lnTo>
                <a:lnTo>
                  <a:pt x="5291401" y="166687"/>
                </a:lnTo>
                <a:lnTo>
                  <a:pt x="5351727" y="174625"/>
                </a:lnTo>
                <a:lnTo>
                  <a:pt x="5410199" y="175985"/>
                </a:lnTo>
                <a:lnTo>
                  <a:pt x="5468671" y="174625"/>
                </a:lnTo>
                <a:lnTo>
                  <a:pt x="5528996" y="166687"/>
                </a:lnTo>
                <a:lnTo>
                  <a:pt x="5581383" y="155575"/>
                </a:lnTo>
                <a:lnTo>
                  <a:pt x="5627421" y="141287"/>
                </a:lnTo>
                <a:lnTo>
                  <a:pt x="5668696" y="125412"/>
                </a:lnTo>
                <a:lnTo>
                  <a:pt x="5705210" y="106362"/>
                </a:lnTo>
                <a:lnTo>
                  <a:pt x="5743308" y="87312"/>
                </a:lnTo>
                <a:lnTo>
                  <a:pt x="5781408" y="68262"/>
                </a:lnTo>
                <a:lnTo>
                  <a:pt x="5817921" y="52387"/>
                </a:lnTo>
                <a:lnTo>
                  <a:pt x="5859196" y="36512"/>
                </a:lnTo>
                <a:lnTo>
                  <a:pt x="5905234" y="20637"/>
                </a:lnTo>
                <a:lnTo>
                  <a:pt x="5957621" y="9525"/>
                </a:lnTo>
                <a:lnTo>
                  <a:pt x="6017948" y="3175"/>
                </a:lnTo>
                <a:lnTo>
                  <a:pt x="6086210" y="0"/>
                </a:lnTo>
                <a:lnTo>
                  <a:pt x="6095999" y="455"/>
                </a:lnTo>
                <a:lnTo>
                  <a:pt x="6105789" y="0"/>
                </a:lnTo>
                <a:lnTo>
                  <a:pt x="6174052" y="3175"/>
                </a:lnTo>
                <a:lnTo>
                  <a:pt x="6234377" y="9525"/>
                </a:lnTo>
                <a:lnTo>
                  <a:pt x="6286764" y="20637"/>
                </a:lnTo>
                <a:lnTo>
                  <a:pt x="6332802" y="36512"/>
                </a:lnTo>
                <a:lnTo>
                  <a:pt x="6374077" y="52387"/>
                </a:lnTo>
                <a:lnTo>
                  <a:pt x="6410589" y="68262"/>
                </a:lnTo>
                <a:lnTo>
                  <a:pt x="6448689" y="87312"/>
                </a:lnTo>
                <a:lnTo>
                  <a:pt x="6486789" y="106362"/>
                </a:lnTo>
                <a:lnTo>
                  <a:pt x="6523302" y="125412"/>
                </a:lnTo>
                <a:lnTo>
                  <a:pt x="6564577" y="141287"/>
                </a:lnTo>
                <a:lnTo>
                  <a:pt x="6610614" y="155575"/>
                </a:lnTo>
                <a:lnTo>
                  <a:pt x="6663002" y="166687"/>
                </a:lnTo>
                <a:lnTo>
                  <a:pt x="6723327" y="174625"/>
                </a:lnTo>
                <a:lnTo>
                  <a:pt x="6781799" y="175985"/>
                </a:lnTo>
                <a:lnTo>
                  <a:pt x="6840271" y="174625"/>
                </a:lnTo>
                <a:lnTo>
                  <a:pt x="6900596" y="166687"/>
                </a:lnTo>
                <a:lnTo>
                  <a:pt x="6952983" y="155575"/>
                </a:lnTo>
                <a:lnTo>
                  <a:pt x="6999021" y="141287"/>
                </a:lnTo>
                <a:lnTo>
                  <a:pt x="7040296" y="125412"/>
                </a:lnTo>
                <a:lnTo>
                  <a:pt x="7076808" y="106362"/>
                </a:lnTo>
                <a:lnTo>
                  <a:pt x="7114908" y="87312"/>
                </a:lnTo>
                <a:lnTo>
                  <a:pt x="7153008" y="68262"/>
                </a:lnTo>
                <a:lnTo>
                  <a:pt x="7189521" y="52387"/>
                </a:lnTo>
                <a:lnTo>
                  <a:pt x="7230796" y="36512"/>
                </a:lnTo>
                <a:lnTo>
                  <a:pt x="7276833" y="20637"/>
                </a:lnTo>
                <a:lnTo>
                  <a:pt x="7329221" y="9525"/>
                </a:lnTo>
                <a:lnTo>
                  <a:pt x="7389546" y="3175"/>
                </a:lnTo>
                <a:lnTo>
                  <a:pt x="7457808" y="0"/>
                </a:lnTo>
                <a:lnTo>
                  <a:pt x="7526071" y="3175"/>
                </a:lnTo>
                <a:lnTo>
                  <a:pt x="7586396" y="9525"/>
                </a:lnTo>
                <a:lnTo>
                  <a:pt x="7638783" y="20637"/>
                </a:lnTo>
                <a:lnTo>
                  <a:pt x="7684821" y="36512"/>
                </a:lnTo>
                <a:lnTo>
                  <a:pt x="7726096" y="52387"/>
                </a:lnTo>
                <a:lnTo>
                  <a:pt x="7762608" y="68262"/>
                </a:lnTo>
                <a:lnTo>
                  <a:pt x="7800708" y="87312"/>
                </a:lnTo>
                <a:lnTo>
                  <a:pt x="7838808" y="106362"/>
                </a:lnTo>
                <a:lnTo>
                  <a:pt x="7875321" y="125412"/>
                </a:lnTo>
                <a:lnTo>
                  <a:pt x="7916596" y="141287"/>
                </a:lnTo>
                <a:lnTo>
                  <a:pt x="7962633" y="155575"/>
                </a:lnTo>
                <a:lnTo>
                  <a:pt x="8015021" y="166687"/>
                </a:lnTo>
                <a:lnTo>
                  <a:pt x="8075346" y="174625"/>
                </a:lnTo>
                <a:lnTo>
                  <a:pt x="8143608" y="176212"/>
                </a:lnTo>
                <a:lnTo>
                  <a:pt x="8211871" y="174625"/>
                </a:lnTo>
                <a:lnTo>
                  <a:pt x="8272196" y="166687"/>
                </a:lnTo>
                <a:lnTo>
                  <a:pt x="8324583" y="155575"/>
                </a:lnTo>
                <a:lnTo>
                  <a:pt x="8370621" y="141287"/>
                </a:lnTo>
                <a:lnTo>
                  <a:pt x="8411896" y="125412"/>
                </a:lnTo>
                <a:lnTo>
                  <a:pt x="8448408" y="106362"/>
                </a:lnTo>
                <a:lnTo>
                  <a:pt x="8486508" y="87312"/>
                </a:lnTo>
                <a:lnTo>
                  <a:pt x="8524608" y="68262"/>
                </a:lnTo>
                <a:lnTo>
                  <a:pt x="8561120" y="52387"/>
                </a:lnTo>
                <a:lnTo>
                  <a:pt x="8602396" y="36512"/>
                </a:lnTo>
                <a:lnTo>
                  <a:pt x="8648432" y="20637"/>
                </a:lnTo>
                <a:lnTo>
                  <a:pt x="8700820" y="9525"/>
                </a:lnTo>
                <a:lnTo>
                  <a:pt x="8761146" y="3175"/>
                </a:lnTo>
                <a:lnTo>
                  <a:pt x="8827820" y="0"/>
                </a:lnTo>
                <a:lnTo>
                  <a:pt x="8897670" y="3175"/>
                </a:lnTo>
                <a:lnTo>
                  <a:pt x="8957996" y="9525"/>
                </a:lnTo>
                <a:lnTo>
                  <a:pt x="9010382" y="20637"/>
                </a:lnTo>
                <a:lnTo>
                  <a:pt x="9056420" y="36512"/>
                </a:lnTo>
                <a:lnTo>
                  <a:pt x="9097696" y="52387"/>
                </a:lnTo>
                <a:lnTo>
                  <a:pt x="9134208" y="68262"/>
                </a:lnTo>
                <a:lnTo>
                  <a:pt x="9172308" y="87312"/>
                </a:lnTo>
                <a:lnTo>
                  <a:pt x="9210408" y="106362"/>
                </a:lnTo>
                <a:lnTo>
                  <a:pt x="9246920" y="125412"/>
                </a:lnTo>
                <a:lnTo>
                  <a:pt x="9288196" y="141287"/>
                </a:lnTo>
                <a:lnTo>
                  <a:pt x="9334232" y="155575"/>
                </a:lnTo>
                <a:lnTo>
                  <a:pt x="9386620" y="166687"/>
                </a:lnTo>
                <a:lnTo>
                  <a:pt x="9446946" y="174625"/>
                </a:lnTo>
                <a:lnTo>
                  <a:pt x="9515208" y="176212"/>
                </a:lnTo>
                <a:lnTo>
                  <a:pt x="9583470" y="174625"/>
                </a:lnTo>
                <a:lnTo>
                  <a:pt x="9643796" y="166687"/>
                </a:lnTo>
                <a:lnTo>
                  <a:pt x="9696182" y="155575"/>
                </a:lnTo>
                <a:lnTo>
                  <a:pt x="9742220" y="141287"/>
                </a:lnTo>
                <a:lnTo>
                  <a:pt x="9783496" y="125412"/>
                </a:lnTo>
                <a:lnTo>
                  <a:pt x="9820008" y="106362"/>
                </a:lnTo>
                <a:lnTo>
                  <a:pt x="9896208" y="68262"/>
                </a:lnTo>
                <a:lnTo>
                  <a:pt x="9932720" y="52387"/>
                </a:lnTo>
                <a:lnTo>
                  <a:pt x="9973996" y="36512"/>
                </a:lnTo>
                <a:lnTo>
                  <a:pt x="10020032" y="20637"/>
                </a:lnTo>
                <a:lnTo>
                  <a:pt x="10072420" y="9525"/>
                </a:lnTo>
                <a:lnTo>
                  <a:pt x="10132746" y="3175"/>
                </a:lnTo>
                <a:lnTo>
                  <a:pt x="10201008" y="0"/>
                </a:lnTo>
                <a:lnTo>
                  <a:pt x="10269270" y="3175"/>
                </a:lnTo>
                <a:lnTo>
                  <a:pt x="10329596" y="9525"/>
                </a:lnTo>
                <a:lnTo>
                  <a:pt x="10381982" y="20637"/>
                </a:lnTo>
                <a:lnTo>
                  <a:pt x="10428020" y="36512"/>
                </a:lnTo>
                <a:lnTo>
                  <a:pt x="10469296" y="52387"/>
                </a:lnTo>
                <a:lnTo>
                  <a:pt x="10505808" y="68262"/>
                </a:lnTo>
                <a:lnTo>
                  <a:pt x="10543908" y="87312"/>
                </a:lnTo>
                <a:lnTo>
                  <a:pt x="10582008" y="106362"/>
                </a:lnTo>
                <a:lnTo>
                  <a:pt x="10618520" y="125412"/>
                </a:lnTo>
                <a:lnTo>
                  <a:pt x="10659796" y="141287"/>
                </a:lnTo>
                <a:lnTo>
                  <a:pt x="10705832" y="155575"/>
                </a:lnTo>
                <a:lnTo>
                  <a:pt x="10758220" y="166687"/>
                </a:lnTo>
                <a:lnTo>
                  <a:pt x="10818546" y="174625"/>
                </a:lnTo>
                <a:lnTo>
                  <a:pt x="10886808" y="176212"/>
                </a:lnTo>
                <a:lnTo>
                  <a:pt x="10955070" y="174625"/>
                </a:lnTo>
                <a:lnTo>
                  <a:pt x="11015396" y="166687"/>
                </a:lnTo>
                <a:lnTo>
                  <a:pt x="11067782" y="155575"/>
                </a:lnTo>
                <a:lnTo>
                  <a:pt x="11113820" y="141287"/>
                </a:lnTo>
                <a:lnTo>
                  <a:pt x="11155096" y="125412"/>
                </a:lnTo>
                <a:lnTo>
                  <a:pt x="11191608" y="106362"/>
                </a:lnTo>
                <a:lnTo>
                  <a:pt x="11229708" y="87312"/>
                </a:lnTo>
                <a:lnTo>
                  <a:pt x="11267808" y="68262"/>
                </a:lnTo>
                <a:lnTo>
                  <a:pt x="11304320" y="52387"/>
                </a:lnTo>
                <a:lnTo>
                  <a:pt x="11345596" y="36512"/>
                </a:lnTo>
                <a:lnTo>
                  <a:pt x="11391632" y="20637"/>
                </a:lnTo>
                <a:lnTo>
                  <a:pt x="11444020" y="9525"/>
                </a:lnTo>
                <a:lnTo>
                  <a:pt x="11504346" y="3175"/>
                </a:lnTo>
                <a:lnTo>
                  <a:pt x="11572608" y="0"/>
                </a:lnTo>
                <a:lnTo>
                  <a:pt x="11640870" y="3175"/>
                </a:lnTo>
                <a:lnTo>
                  <a:pt x="11701196" y="9525"/>
                </a:lnTo>
                <a:lnTo>
                  <a:pt x="11753582" y="20637"/>
                </a:lnTo>
                <a:lnTo>
                  <a:pt x="11799620" y="36512"/>
                </a:lnTo>
                <a:lnTo>
                  <a:pt x="11840896" y="52387"/>
                </a:lnTo>
                <a:lnTo>
                  <a:pt x="11877408" y="68262"/>
                </a:lnTo>
                <a:lnTo>
                  <a:pt x="11915508" y="87312"/>
                </a:lnTo>
                <a:lnTo>
                  <a:pt x="11953608" y="106362"/>
                </a:lnTo>
                <a:lnTo>
                  <a:pt x="11990120" y="125412"/>
                </a:lnTo>
                <a:lnTo>
                  <a:pt x="12031396" y="141287"/>
                </a:lnTo>
                <a:lnTo>
                  <a:pt x="12077432" y="155575"/>
                </a:lnTo>
                <a:lnTo>
                  <a:pt x="12129820" y="166688"/>
                </a:lnTo>
                <a:lnTo>
                  <a:pt x="12190146" y="174625"/>
                </a:lnTo>
                <a:lnTo>
                  <a:pt x="12191998" y="174668"/>
                </a:lnTo>
                <a:lnTo>
                  <a:pt x="12191998" y="851265"/>
                </a:lnTo>
                <a:lnTo>
                  <a:pt x="0" y="851265"/>
                </a:lnTo>
                <a:lnTo>
                  <a:pt x="0" y="174668"/>
                </a:lnTo>
                <a:lnTo>
                  <a:pt x="1852" y="174625"/>
                </a:lnTo>
                <a:lnTo>
                  <a:pt x="62177" y="166687"/>
                </a:lnTo>
                <a:lnTo>
                  <a:pt x="114564" y="155575"/>
                </a:lnTo>
                <a:lnTo>
                  <a:pt x="160602" y="141287"/>
                </a:lnTo>
                <a:lnTo>
                  <a:pt x="201877" y="125412"/>
                </a:lnTo>
                <a:lnTo>
                  <a:pt x="238389" y="106362"/>
                </a:lnTo>
                <a:lnTo>
                  <a:pt x="276489" y="87312"/>
                </a:lnTo>
                <a:lnTo>
                  <a:pt x="314589" y="68262"/>
                </a:lnTo>
                <a:lnTo>
                  <a:pt x="351102" y="52387"/>
                </a:lnTo>
                <a:lnTo>
                  <a:pt x="392377" y="36512"/>
                </a:lnTo>
                <a:lnTo>
                  <a:pt x="438414" y="20637"/>
                </a:lnTo>
                <a:lnTo>
                  <a:pt x="490802" y="9525"/>
                </a:lnTo>
                <a:lnTo>
                  <a:pt x="551127" y="317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07014"/>
      </p:ext>
    </p:extLst>
  </p:cSld>
  <p:clrMapOvr>
    <a:masterClrMapping/>
  </p:clrMapOvr>
</p:sld>
</file>

<file path=ppt/theme/theme1.xml><?xml version="1.0" encoding="utf-8"?>
<a:theme xmlns:a="http://schemas.openxmlformats.org/drawingml/2006/main" name="תג">
  <a:themeElements>
    <a:clrScheme name="תג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תג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תג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1811</Words>
  <Application>Microsoft Office PowerPoint</Application>
  <PresentationFormat>מסך רחב</PresentationFormat>
  <Paragraphs>214</Paragraphs>
  <Slides>31</Slides>
  <Notes>15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5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31</vt:i4>
      </vt:variant>
    </vt:vector>
  </HeadingPairs>
  <TitlesOfParts>
    <vt:vector size="38" baseType="lpstr">
      <vt:lpstr>Arial</vt:lpstr>
      <vt:lpstr>Calibri</vt:lpstr>
      <vt:lpstr>Gill Sans MT</vt:lpstr>
      <vt:lpstr>Impact</vt:lpstr>
      <vt:lpstr>Wingdings</vt:lpstr>
      <vt:lpstr>תג</vt:lpstr>
      <vt:lpstr>Equation</vt:lpstr>
      <vt:lpstr>הטעיה</vt:lpstr>
      <vt:lpstr>הטעיה</vt:lpstr>
      <vt:lpstr>הטעיה תנועתית</vt:lpstr>
      <vt:lpstr>השלכות של הטעיה תנועתית בעולם האמיתי</vt:lpstr>
      <vt:lpstr>הרכב המאמר</vt:lpstr>
      <vt:lpstr>ניסוי ראשון – איך בני האדם "מטעים" </vt:lpstr>
      <vt:lpstr>מסקנות הניסוי</vt:lpstr>
      <vt:lpstr>המשך מסקנות</vt:lpstr>
      <vt:lpstr>הערות על הניסוי</vt:lpstr>
      <vt:lpstr>מודל מתמטי</vt:lpstr>
      <vt:lpstr>בעיית מסלול אופטימלי  (Trajectory Optimization)</vt:lpstr>
      <vt:lpstr>שיטת עבודה</vt:lpstr>
      <vt:lpstr>נסתכל על המתרחש מנקודת מבט הצופה </vt:lpstr>
      <vt:lpstr>נבחר את הדרך שתמנע מהצופה להסיק את המטרה</vt:lpstr>
      <vt:lpstr>אסטרטגיות?</vt:lpstr>
      <vt:lpstr>תוצאות</vt:lpstr>
      <vt:lpstr>ניסוי 2 –  האם השיטות הללו באמת מטעות אנשים?</vt:lpstr>
      <vt:lpstr>מסקנות הניסוי</vt:lpstr>
      <vt:lpstr>ניסוי 3 – שיטות ההטעיה השונות</vt:lpstr>
      <vt:lpstr>מסקנות הניסוי</vt:lpstr>
      <vt:lpstr>ניסוי 4 – האם המודל המתמטי שפיתחנו באמת עובד בעולם (כמעט) האמיתי? </vt:lpstr>
      <vt:lpstr>מסקנות הניסוי</vt:lpstr>
      <vt:lpstr>ניסוי 5 – הטעיית אדם בעולם האמיתי</vt:lpstr>
      <vt:lpstr>מסקנות הניסוי</vt:lpstr>
      <vt:lpstr>השלכות ההטעיה על HRI</vt:lpstr>
      <vt:lpstr>ניסוי 6 – משחק כנגד הרובוט</vt:lpstr>
      <vt:lpstr>מסקנות הניסוי</vt:lpstr>
      <vt:lpstr>השפעות ארוכות טווח</vt:lpstr>
      <vt:lpstr>ניסוי 7 – הטעיה ארוכת טווח</vt:lpstr>
      <vt:lpstr>מסקנות הניסוי</vt:lpstr>
      <vt:lpstr>הערות ודרכים המשך המחקר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טעיה</dc:title>
  <dc:creator>Omry Zur</dc:creator>
  <cp:lastModifiedBy>Omry Zur</cp:lastModifiedBy>
  <cp:revision>1</cp:revision>
  <dcterms:created xsi:type="dcterms:W3CDTF">2020-06-05T09:51:43Z</dcterms:created>
  <dcterms:modified xsi:type="dcterms:W3CDTF">2020-06-05T10:03:13Z</dcterms:modified>
</cp:coreProperties>
</file>